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61" r:id="rId2"/>
    <p:sldId id="363" r:id="rId3"/>
    <p:sldId id="348" r:id="rId4"/>
    <p:sldId id="349" r:id="rId5"/>
    <p:sldId id="351" r:id="rId6"/>
    <p:sldId id="353" r:id="rId7"/>
    <p:sldId id="354" r:id="rId8"/>
    <p:sldId id="362" r:id="rId9"/>
    <p:sldId id="352" r:id="rId10"/>
    <p:sldId id="355" r:id="rId11"/>
    <p:sldId id="257" r:id="rId12"/>
    <p:sldId id="312" r:id="rId13"/>
    <p:sldId id="313" r:id="rId14"/>
    <p:sldId id="259" r:id="rId15"/>
    <p:sldId id="260" r:id="rId16"/>
    <p:sldId id="314" r:id="rId17"/>
    <p:sldId id="315" r:id="rId18"/>
    <p:sldId id="356" r:id="rId19"/>
    <p:sldId id="316" r:id="rId20"/>
    <p:sldId id="263" r:id="rId21"/>
    <p:sldId id="318" r:id="rId22"/>
    <p:sldId id="359" r:id="rId23"/>
    <p:sldId id="364" r:id="rId24"/>
    <p:sldId id="269" r:id="rId25"/>
    <p:sldId id="274" r:id="rId26"/>
    <p:sldId id="278" r:id="rId27"/>
    <p:sldId id="299" r:id="rId28"/>
    <p:sldId id="300" r:id="rId29"/>
    <p:sldId id="345" r:id="rId30"/>
    <p:sldId id="302" r:id="rId31"/>
    <p:sldId id="304" r:id="rId32"/>
    <p:sldId id="307" r:id="rId33"/>
    <p:sldId id="360" r:id="rId34"/>
    <p:sldId id="310" r:id="rId3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rgbClr val="FF0000"/>
        </a:solidFill>
        <a:latin typeface="Arial Narrow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80"/>
    <a:srgbClr val="FF3300"/>
    <a:srgbClr val="FF9900"/>
    <a:srgbClr val="2C2CB0"/>
    <a:srgbClr val="00FFFF"/>
    <a:srgbClr val="D1D1D1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1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56"/>
    </p:cViewPr>
  </p:sorterViewPr>
  <p:notesViewPr>
    <p:cSldViewPr>
      <p:cViewPr varScale="1">
        <p:scale>
          <a:sx n="35" d="100"/>
          <a:sy n="35" d="100"/>
        </p:scale>
        <p:origin x="-141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202C2325-AA24-864B-9E9F-10549EBBF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408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774EC361-DED2-E649-B8CB-671D3E6BB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02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1A51B-36D9-134C-A9E6-EE916048D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936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CF728-3041-424F-B4FB-F95A371AE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267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9F7C7-8B2F-8B46-83A4-66C3A2C61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00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7725-16CF-FB49-A2D4-15E40ADC35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452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916D3-17A4-C64C-9734-F1E7204B1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813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79123-E8A3-EA49-BA5D-3626EC1ECF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47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BC83C-51B3-CC42-A5B5-B41F63C50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88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2EE92-9A09-5F4A-AB64-175BE7C0B6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67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8FF45-4F7B-B544-8A9F-3DAACBBFF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0086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AB143-6388-C74B-AE12-0949CD40C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985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572A3-44C5-3A44-A7BF-8973A41BF8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76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7B8ED9E0-35AD-4947-8AB4-AC883D1EF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Freeform 14"/>
          <p:cNvSpPr>
            <a:spLocks/>
          </p:cNvSpPr>
          <p:nvPr/>
        </p:nvSpPr>
        <p:spPr bwMode="auto">
          <a:xfrm>
            <a:off x="4932363" y="928688"/>
            <a:ext cx="744537" cy="784225"/>
          </a:xfrm>
          <a:custGeom>
            <a:avLst/>
            <a:gdLst>
              <a:gd name="T0" fmla="*/ 1181951694 w 469"/>
              <a:gd name="T1" fmla="*/ 572076263 h 494"/>
              <a:gd name="T2" fmla="*/ 1159271096 w 469"/>
              <a:gd name="T3" fmla="*/ 446068450 h 494"/>
              <a:gd name="T4" fmla="*/ 1126508293 w 469"/>
              <a:gd name="T5" fmla="*/ 355342825 h 494"/>
              <a:gd name="T6" fmla="*/ 1071064893 w 469"/>
              <a:gd name="T7" fmla="*/ 262096250 h 494"/>
              <a:gd name="T8" fmla="*/ 1005540875 w 469"/>
              <a:gd name="T9" fmla="*/ 183972200 h 494"/>
              <a:gd name="T10" fmla="*/ 940016856 w 469"/>
              <a:gd name="T11" fmla="*/ 115927188 h 494"/>
              <a:gd name="T12" fmla="*/ 829130056 w 469"/>
              <a:gd name="T13" fmla="*/ 57964388 h 494"/>
              <a:gd name="T14" fmla="*/ 740925440 w 469"/>
              <a:gd name="T15" fmla="*/ 22682200 h 494"/>
              <a:gd name="T16" fmla="*/ 640119258 w 469"/>
              <a:gd name="T17" fmla="*/ 0 h 494"/>
              <a:gd name="T18" fmla="*/ 541832436 w 469"/>
              <a:gd name="T19" fmla="*/ 0 h 494"/>
              <a:gd name="T20" fmla="*/ 430945636 w 469"/>
              <a:gd name="T21" fmla="*/ 22682200 h 494"/>
              <a:gd name="T22" fmla="*/ 342741020 w 469"/>
              <a:gd name="T23" fmla="*/ 57964388 h 494"/>
              <a:gd name="T24" fmla="*/ 264615435 w 469"/>
              <a:gd name="T25" fmla="*/ 115927188 h 494"/>
              <a:gd name="T26" fmla="*/ 166330201 w 469"/>
              <a:gd name="T27" fmla="*/ 183972200 h 494"/>
              <a:gd name="T28" fmla="*/ 100806182 w 469"/>
              <a:gd name="T29" fmla="*/ 262096250 h 494"/>
              <a:gd name="T30" fmla="*/ 55443400 w 469"/>
              <a:gd name="T31" fmla="*/ 355342825 h 494"/>
              <a:gd name="T32" fmla="*/ 22680597 w 469"/>
              <a:gd name="T33" fmla="*/ 446068450 h 494"/>
              <a:gd name="T34" fmla="*/ 0 w 469"/>
              <a:gd name="T35" fmla="*/ 572076263 h 494"/>
              <a:gd name="T36" fmla="*/ 0 w 469"/>
              <a:gd name="T37" fmla="*/ 685482500 h 494"/>
              <a:gd name="T38" fmla="*/ 22680597 w 469"/>
              <a:gd name="T39" fmla="*/ 788809700 h 494"/>
              <a:gd name="T40" fmla="*/ 55443400 w 469"/>
              <a:gd name="T41" fmla="*/ 879535325 h 494"/>
              <a:gd name="T42" fmla="*/ 100806182 w 469"/>
              <a:gd name="T43" fmla="*/ 970260950 h 494"/>
              <a:gd name="T44" fmla="*/ 166330201 w 469"/>
              <a:gd name="T45" fmla="*/ 1050905950 h 494"/>
              <a:gd name="T46" fmla="*/ 264615435 w 469"/>
              <a:gd name="T47" fmla="*/ 1131550950 h 494"/>
              <a:gd name="T48" fmla="*/ 342741020 w 469"/>
              <a:gd name="T49" fmla="*/ 1189513750 h 494"/>
              <a:gd name="T50" fmla="*/ 430945636 w 469"/>
              <a:gd name="T51" fmla="*/ 1222276575 h 494"/>
              <a:gd name="T52" fmla="*/ 541832436 w 469"/>
              <a:gd name="T53" fmla="*/ 1244957188 h 494"/>
              <a:gd name="T54" fmla="*/ 640119258 w 469"/>
              <a:gd name="T55" fmla="*/ 1244957188 h 494"/>
              <a:gd name="T56" fmla="*/ 740925440 w 469"/>
              <a:gd name="T57" fmla="*/ 1222276575 h 494"/>
              <a:gd name="T58" fmla="*/ 829130056 w 469"/>
              <a:gd name="T59" fmla="*/ 1189513750 h 494"/>
              <a:gd name="T60" fmla="*/ 940016856 w 469"/>
              <a:gd name="T61" fmla="*/ 1131550950 h 494"/>
              <a:gd name="T62" fmla="*/ 1005540875 w 469"/>
              <a:gd name="T63" fmla="*/ 1050905950 h 494"/>
              <a:gd name="T64" fmla="*/ 1071064893 w 469"/>
              <a:gd name="T65" fmla="*/ 970260950 h 494"/>
              <a:gd name="T66" fmla="*/ 1126508293 w 469"/>
              <a:gd name="T67" fmla="*/ 879535325 h 494"/>
              <a:gd name="T68" fmla="*/ 1159271096 w 469"/>
              <a:gd name="T69" fmla="*/ 788809700 h 494"/>
              <a:gd name="T70" fmla="*/ 1181951694 w 469"/>
              <a:gd name="T71" fmla="*/ 685482500 h 494"/>
              <a:gd name="T72" fmla="*/ 1181951694 w 469"/>
              <a:gd name="T73" fmla="*/ 627519700 h 49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469" h="494">
                <a:moveTo>
                  <a:pt x="469" y="249"/>
                </a:moveTo>
                <a:lnTo>
                  <a:pt x="469" y="227"/>
                </a:lnTo>
                <a:lnTo>
                  <a:pt x="465" y="200"/>
                </a:lnTo>
                <a:lnTo>
                  <a:pt x="460" y="177"/>
                </a:lnTo>
                <a:lnTo>
                  <a:pt x="456" y="159"/>
                </a:lnTo>
                <a:lnTo>
                  <a:pt x="447" y="141"/>
                </a:lnTo>
                <a:lnTo>
                  <a:pt x="438" y="123"/>
                </a:lnTo>
                <a:lnTo>
                  <a:pt x="425" y="104"/>
                </a:lnTo>
                <a:lnTo>
                  <a:pt x="417" y="86"/>
                </a:lnTo>
                <a:lnTo>
                  <a:pt x="399" y="73"/>
                </a:lnTo>
                <a:lnTo>
                  <a:pt x="386" y="59"/>
                </a:lnTo>
                <a:lnTo>
                  <a:pt x="373" y="46"/>
                </a:lnTo>
                <a:lnTo>
                  <a:pt x="351" y="36"/>
                </a:lnTo>
                <a:lnTo>
                  <a:pt x="329" y="23"/>
                </a:lnTo>
                <a:lnTo>
                  <a:pt x="311" y="18"/>
                </a:lnTo>
                <a:lnTo>
                  <a:pt x="294" y="9"/>
                </a:lnTo>
                <a:lnTo>
                  <a:pt x="276" y="5"/>
                </a:lnTo>
                <a:lnTo>
                  <a:pt x="254" y="0"/>
                </a:lnTo>
                <a:lnTo>
                  <a:pt x="237" y="0"/>
                </a:lnTo>
                <a:lnTo>
                  <a:pt x="215" y="0"/>
                </a:lnTo>
                <a:lnTo>
                  <a:pt x="193" y="5"/>
                </a:lnTo>
                <a:lnTo>
                  <a:pt x="171" y="9"/>
                </a:lnTo>
                <a:lnTo>
                  <a:pt x="154" y="18"/>
                </a:lnTo>
                <a:lnTo>
                  <a:pt x="136" y="23"/>
                </a:lnTo>
                <a:lnTo>
                  <a:pt x="118" y="36"/>
                </a:lnTo>
                <a:lnTo>
                  <a:pt x="105" y="46"/>
                </a:lnTo>
                <a:lnTo>
                  <a:pt x="79" y="59"/>
                </a:lnTo>
                <a:lnTo>
                  <a:pt x="66" y="73"/>
                </a:lnTo>
                <a:lnTo>
                  <a:pt x="53" y="86"/>
                </a:lnTo>
                <a:lnTo>
                  <a:pt x="40" y="104"/>
                </a:lnTo>
                <a:lnTo>
                  <a:pt x="31" y="123"/>
                </a:lnTo>
                <a:lnTo>
                  <a:pt x="22" y="141"/>
                </a:lnTo>
                <a:lnTo>
                  <a:pt x="13" y="159"/>
                </a:lnTo>
                <a:lnTo>
                  <a:pt x="9" y="177"/>
                </a:lnTo>
                <a:lnTo>
                  <a:pt x="4" y="200"/>
                </a:lnTo>
                <a:lnTo>
                  <a:pt x="0" y="227"/>
                </a:lnTo>
                <a:lnTo>
                  <a:pt x="0" y="249"/>
                </a:lnTo>
                <a:lnTo>
                  <a:pt x="0" y="272"/>
                </a:lnTo>
                <a:lnTo>
                  <a:pt x="4" y="290"/>
                </a:lnTo>
                <a:lnTo>
                  <a:pt x="9" y="313"/>
                </a:lnTo>
                <a:lnTo>
                  <a:pt x="13" y="331"/>
                </a:lnTo>
                <a:lnTo>
                  <a:pt x="22" y="349"/>
                </a:lnTo>
                <a:lnTo>
                  <a:pt x="31" y="367"/>
                </a:lnTo>
                <a:lnTo>
                  <a:pt x="40" y="385"/>
                </a:lnTo>
                <a:lnTo>
                  <a:pt x="53" y="404"/>
                </a:lnTo>
                <a:lnTo>
                  <a:pt x="66" y="417"/>
                </a:lnTo>
                <a:lnTo>
                  <a:pt x="79" y="431"/>
                </a:lnTo>
                <a:lnTo>
                  <a:pt x="105" y="449"/>
                </a:lnTo>
                <a:lnTo>
                  <a:pt x="118" y="458"/>
                </a:lnTo>
                <a:lnTo>
                  <a:pt x="136" y="472"/>
                </a:lnTo>
                <a:lnTo>
                  <a:pt x="154" y="481"/>
                </a:lnTo>
                <a:lnTo>
                  <a:pt x="171" y="485"/>
                </a:lnTo>
                <a:lnTo>
                  <a:pt x="193" y="490"/>
                </a:lnTo>
                <a:lnTo>
                  <a:pt x="215" y="494"/>
                </a:lnTo>
                <a:lnTo>
                  <a:pt x="237" y="494"/>
                </a:lnTo>
                <a:lnTo>
                  <a:pt x="254" y="494"/>
                </a:lnTo>
                <a:lnTo>
                  <a:pt x="276" y="490"/>
                </a:lnTo>
                <a:lnTo>
                  <a:pt x="294" y="485"/>
                </a:lnTo>
                <a:lnTo>
                  <a:pt x="311" y="481"/>
                </a:lnTo>
                <a:lnTo>
                  <a:pt x="329" y="472"/>
                </a:lnTo>
                <a:lnTo>
                  <a:pt x="351" y="458"/>
                </a:lnTo>
                <a:lnTo>
                  <a:pt x="373" y="449"/>
                </a:lnTo>
                <a:lnTo>
                  <a:pt x="386" y="431"/>
                </a:lnTo>
                <a:lnTo>
                  <a:pt x="399" y="417"/>
                </a:lnTo>
                <a:lnTo>
                  <a:pt x="417" y="404"/>
                </a:lnTo>
                <a:lnTo>
                  <a:pt x="425" y="385"/>
                </a:lnTo>
                <a:lnTo>
                  <a:pt x="438" y="367"/>
                </a:lnTo>
                <a:lnTo>
                  <a:pt x="447" y="349"/>
                </a:lnTo>
                <a:lnTo>
                  <a:pt x="456" y="331"/>
                </a:lnTo>
                <a:lnTo>
                  <a:pt x="460" y="313"/>
                </a:lnTo>
                <a:lnTo>
                  <a:pt x="465" y="290"/>
                </a:lnTo>
                <a:lnTo>
                  <a:pt x="469" y="272"/>
                </a:lnTo>
                <a:lnTo>
                  <a:pt x="469" y="249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Freeform 16"/>
          <p:cNvSpPr>
            <a:spLocks/>
          </p:cNvSpPr>
          <p:nvPr/>
        </p:nvSpPr>
        <p:spPr bwMode="auto">
          <a:xfrm>
            <a:off x="4711700" y="863600"/>
            <a:ext cx="557213" cy="604838"/>
          </a:xfrm>
          <a:custGeom>
            <a:avLst/>
            <a:gdLst>
              <a:gd name="T0" fmla="*/ 541834874 w 351"/>
              <a:gd name="T1" fmla="*/ 892136050 h 381"/>
              <a:gd name="T2" fmla="*/ 509072019 w 351"/>
              <a:gd name="T3" fmla="*/ 902216683 h 381"/>
              <a:gd name="T4" fmla="*/ 476310752 w 351"/>
              <a:gd name="T5" fmla="*/ 927418267 h 381"/>
              <a:gd name="T6" fmla="*/ 443547898 w 351"/>
              <a:gd name="T7" fmla="*/ 937498900 h 381"/>
              <a:gd name="T8" fmla="*/ 420867265 w 351"/>
              <a:gd name="T9" fmla="*/ 950100485 h 381"/>
              <a:gd name="T10" fmla="*/ 388104411 w 351"/>
              <a:gd name="T11" fmla="*/ 960181119 h 381"/>
              <a:gd name="T12" fmla="*/ 365423778 w 351"/>
              <a:gd name="T13" fmla="*/ 960181119 h 381"/>
              <a:gd name="T14" fmla="*/ 332660924 w 351"/>
              <a:gd name="T15" fmla="*/ 960181119 h 381"/>
              <a:gd name="T16" fmla="*/ 299899657 w 351"/>
              <a:gd name="T17" fmla="*/ 960181119 h 381"/>
              <a:gd name="T18" fmla="*/ 277217436 w 351"/>
              <a:gd name="T19" fmla="*/ 960181119 h 381"/>
              <a:gd name="T20" fmla="*/ 244456169 w 351"/>
              <a:gd name="T21" fmla="*/ 950100485 h 381"/>
              <a:gd name="T22" fmla="*/ 221773949 w 351"/>
              <a:gd name="T23" fmla="*/ 937498900 h 381"/>
              <a:gd name="T24" fmla="*/ 189012682 w 351"/>
              <a:gd name="T25" fmla="*/ 927418267 h 381"/>
              <a:gd name="T26" fmla="*/ 166330462 w 351"/>
              <a:gd name="T27" fmla="*/ 902216683 h 381"/>
              <a:gd name="T28" fmla="*/ 143649829 w 351"/>
              <a:gd name="T29" fmla="*/ 892136050 h 381"/>
              <a:gd name="T30" fmla="*/ 110886975 w 351"/>
              <a:gd name="T31" fmla="*/ 869455419 h 381"/>
              <a:gd name="T32" fmla="*/ 100806340 w 351"/>
              <a:gd name="T33" fmla="*/ 846773200 h 381"/>
              <a:gd name="T34" fmla="*/ 78125708 w 351"/>
              <a:gd name="T35" fmla="*/ 834173202 h 381"/>
              <a:gd name="T36" fmla="*/ 55443487 w 351"/>
              <a:gd name="T37" fmla="*/ 801410350 h 381"/>
              <a:gd name="T38" fmla="*/ 45362853 w 351"/>
              <a:gd name="T39" fmla="*/ 788810352 h 381"/>
              <a:gd name="T40" fmla="*/ 22682220 w 351"/>
              <a:gd name="T41" fmla="*/ 756047500 h 381"/>
              <a:gd name="T42" fmla="*/ 12601586 w 351"/>
              <a:gd name="T43" fmla="*/ 730845917 h 381"/>
              <a:gd name="T44" fmla="*/ 0 w 351"/>
              <a:gd name="T45" fmla="*/ 698084652 h 381"/>
              <a:gd name="T46" fmla="*/ 0 w 351"/>
              <a:gd name="T47" fmla="*/ 662802435 h 381"/>
              <a:gd name="T48" fmla="*/ 0 w 351"/>
              <a:gd name="T49" fmla="*/ 630039583 h 381"/>
              <a:gd name="T50" fmla="*/ 0 w 351"/>
              <a:gd name="T51" fmla="*/ 594757367 h 381"/>
              <a:gd name="T52" fmla="*/ 0 w 351"/>
              <a:gd name="T53" fmla="*/ 559475150 h 381"/>
              <a:gd name="T54" fmla="*/ 0 w 351"/>
              <a:gd name="T55" fmla="*/ 526713885 h 381"/>
              <a:gd name="T56" fmla="*/ 0 w 351"/>
              <a:gd name="T57" fmla="*/ 491431669 h 381"/>
              <a:gd name="T58" fmla="*/ 12601586 w 351"/>
              <a:gd name="T59" fmla="*/ 468749450 h 381"/>
              <a:gd name="T60" fmla="*/ 22682220 w 351"/>
              <a:gd name="T61" fmla="*/ 435988185 h 381"/>
              <a:gd name="T62" fmla="*/ 45362853 w 351"/>
              <a:gd name="T63" fmla="*/ 413305967 h 381"/>
              <a:gd name="T64" fmla="*/ 55443487 w 351"/>
              <a:gd name="T65" fmla="*/ 390625335 h 381"/>
              <a:gd name="T66" fmla="*/ 342741558 w 351"/>
              <a:gd name="T67" fmla="*/ 0 h 381"/>
              <a:gd name="T68" fmla="*/ 884576431 w 351"/>
              <a:gd name="T69" fmla="*/ 491431669 h 381"/>
              <a:gd name="T70" fmla="*/ 551915508 w 351"/>
              <a:gd name="T71" fmla="*/ 879536052 h 381"/>
              <a:gd name="T72" fmla="*/ 541834874 w 351"/>
              <a:gd name="T73" fmla="*/ 892136050 h 381"/>
              <a:gd name="T74" fmla="*/ 541834874 w 351"/>
              <a:gd name="T75" fmla="*/ 892136050 h 38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351" h="381">
                <a:moveTo>
                  <a:pt x="215" y="354"/>
                </a:moveTo>
                <a:lnTo>
                  <a:pt x="202" y="358"/>
                </a:lnTo>
                <a:lnTo>
                  <a:pt x="189" y="368"/>
                </a:lnTo>
                <a:lnTo>
                  <a:pt x="176" y="372"/>
                </a:lnTo>
                <a:lnTo>
                  <a:pt x="167" y="377"/>
                </a:lnTo>
                <a:lnTo>
                  <a:pt x="154" y="381"/>
                </a:lnTo>
                <a:lnTo>
                  <a:pt x="145" y="381"/>
                </a:lnTo>
                <a:lnTo>
                  <a:pt x="132" y="381"/>
                </a:lnTo>
                <a:lnTo>
                  <a:pt x="119" y="381"/>
                </a:lnTo>
                <a:lnTo>
                  <a:pt x="110" y="381"/>
                </a:lnTo>
                <a:lnTo>
                  <a:pt x="97" y="377"/>
                </a:lnTo>
                <a:lnTo>
                  <a:pt x="88" y="372"/>
                </a:lnTo>
                <a:lnTo>
                  <a:pt x="75" y="368"/>
                </a:lnTo>
                <a:lnTo>
                  <a:pt x="66" y="358"/>
                </a:lnTo>
                <a:lnTo>
                  <a:pt x="57" y="354"/>
                </a:lnTo>
                <a:lnTo>
                  <a:pt x="44" y="345"/>
                </a:lnTo>
                <a:lnTo>
                  <a:pt x="40" y="336"/>
                </a:lnTo>
                <a:lnTo>
                  <a:pt x="31" y="331"/>
                </a:lnTo>
                <a:lnTo>
                  <a:pt x="22" y="318"/>
                </a:lnTo>
                <a:lnTo>
                  <a:pt x="18" y="313"/>
                </a:lnTo>
                <a:lnTo>
                  <a:pt x="9" y="300"/>
                </a:lnTo>
                <a:lnTo>
                  <a:pt x="5" y="290"/>
                </a:lnTo>
                <a:lnTo>
                  <a:pt x="0" y="277"/>
                </a:lnTo>
                <a:lnTo>
                  <a:pt x="0" y="263"/>
                </a:lnTo>
                <a:lnTo>
                  <a:pt x="0" y="250"/>
                </a:lnTo>
                <a:lnTo>
                  <a:pt x="0" y="236"/>
                </a:lnTo>
                <a:lnTo>
                  <a:pt x="0" y="222"/>
                </a:lnTo>
                <a:lnTo>
                  <a:pt x="0" y="209"/>
                </a:lnTo>
                <a:lnTo>
                  <a:pt x="0" y="195"/>
                </a:lnTo>
                <a:lnTo>
                  <a:pt x="5" y="186"/>
                </a:lnTo>
                <a:lnTo>
                  <a:pt x="9" y="173"/>
                </a:lnTo>
                <a:lnTo>
                  <a:pt x="18" y="164"/>
                </a:lnTo>
                <a:lnTo>
                  <a:pt x="22" y="155"/>
                </a:lnTo>
                <a:lnTo>
                  <a:pt x="136" y="0"/>
                </a:lnTo>
                <a:lnTo>
                  <a:pt x="351" y="195"/>
                </a:lnTo>
                <a:lnTo>
                  <a:pt x="219" y="349"/>
                </a:lnTo>
                <a:lnTo>
                  <a:pt x="215" y="3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2C2CB0"/>
          </a:solidFill>
          <a:latin typeface="Arial Narrow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2C2CB0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2C2CB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2C2CB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2C2CB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C2CB0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C2CB0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C2CB0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C2CB0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2C2CB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tylervigen.com/spurious-correlation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Linear Reg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BE80B-5652-584D-BD82-C1FF649EA578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A187EA-6EB4-D24D-9BEF-9C575229B54E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Drawing a 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lope intercept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lvl="1">
              <a:lnSpc>
                <a:spcPct val="90000"/>
              </a:lnSpc>
              <a:buFontTx/>
              <a:buNone/>
              <a:defRPr/>
            </a:pPr>
            <a:endParaRPr lang="en-US" dirty="0" smtClean="0"/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dirty="0" smtClean="0">
                <a:latin typeface="Symbol" charset="0"/>
              </a:rPr>
              <a:t>b</a:t>
            </a:r>
            <a:r>
              <a:rPr lang="en-US" sz="2400" baseline="-25000" dirty="0" smtClean="0"/>
              <a:t>0</a:t>
            </a:r>
            <a:r>
              <a:rPr lang="en-US" dirty="0" smtClean="0"/>
              <a:t> = y-intercept</a:t>
            </a:r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dirty="0" smtClean="0">
                <a:latin typeface="Symbol" charset="0"/>
              </a:rPr>
              <a:t>b</a:t>
            </a:r>
            <a:r>
              <a:rPr lang="en-US" sz="2400" baseline="-25000" dirty="0" smtClean="0"/>
              <a:t>1</a:t>
            </a:r>
            <a:r>
              <a:rPr lang="en-US" dirty="0" smtClean="0"/>
              <a:t> = slope of the lin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57525" y="2624138"/>
          <a:ext cx="25161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749300" imgH="215900" progId="Equation.3">
                  <p:embed/>
                </p:oleObj>
              </mc:Choice>
              <mc:Fallback>
                <p:oleObj name="Equation" r:id="rId4" imgW="749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624138"/>
                        <a:ext cx="2516188" cy="7254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>
                        <a:outerShdw blurRad="63500" dist="117088" dir="18636078" algn="ctr" rotWithShape="0">
                          <a:srgbClr val="2C2CB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3" name="Group 19"/>
          <p:cNvGrpSpPr>
            <a:grpSpLocks/>
          </p:cNvGrpSpPr>
          <p:nvPr/>
        </p:nvGrpSpPr>
        <p:grpSpPr bwMode="auto">
          <a:xfrm>
            <a:off x="5410200" y="3962400"/>
            <a:ext cx="2667000" cy="1981200"/>
            <a:chOff x="3408" y="2496"/>
            <a:chExt cx="1680" cy="1248"/>
          </a:xfrm>
        </p:grpSpPr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408" y="249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408" y="374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832725" y="5867400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x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65725" y="3775075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y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5410200" y="4114800"/>
            <a:ext cx="2438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089525" y="5595938"/>
            <a:ext cx="38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latin typeface="Times New Roman" charset="0"/>
                <a:cs typeface="+mn-cs"/>
              </a:rPr>
              <a:t>0</a:t>
            </a:r>
            <a:endParaRPr lang="en-US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5133" name="Freeform 13"/>
          <p:cNvSpPr>
            <a:spLocks/>
          </p:cNvSpPr>
          <p:nvPr/>
        </p:nvSpPr>
        <p:spPr bwMode="auto">
          <a:xfrm>
            <a:off x="5638800" y="5105400"/>
            <a:ext cx="685800" cy="457200"/>
          </a:xfrm>
          <a:custGeom>
            <a:avLst/>
            <a:gdLst>
              <a:gd name="T0" fmla="*/ 0 w 432"/>
              <a:gd name="T1" fmla="*/ 288 h 288"/>
              <a:gd name="T2" fmla="*/ 432 w 432"/>
              <a:gd name="T3" fmla="*/ 288 h 288"/>
              <a:gd name="T4" fmla="*/ 432 w 43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88">
                <a:moveTo>
                  <a:pt x="0" y="288"/>
                </a:moveTo>
                <a:lnTo>
                  <a:pt x="432" y="288"/>
                </a:lnTo>
                <a:lnTo>
                  <a:pt x="4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699125" y="5521325"/>
            <a:ext cx="52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un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308725" y="5140325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ise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7146925" y="521493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latin typeface="Symbol" charset="0"/>
                <a:cs typeface="+mn-cs"/>
              </a:rPr>
              <a:t>1</a:t>
            </a:r>
            <a:r>
              <a:rPr lang="en-US">
                <a:solidFill>
                  <a:schemeClr val="tx1"/>
                </a:solidFill>
                <a:cs typeface="+mn-cs"/>
              </a:rPr>
              <a:t> = Rise/Run</a:t>
            </a: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5334000" y="5715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1ECCE5-C24A-C74C-A618-5E0006D7E72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Introduc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We will examine the relationship between quantitative variables x and y via a mathematical equation.</a:t>
            </a:r>
          </a:p>
          <a:p>
            <a:pPr>
              <a:defRPr/>
            </a:pPr>
            <a:r>
              <a:rPr lang="en-US" smtClean="0">
                <a:cs typeface="+mn-cs"/>
              </a:rPr>
              <a:t>The motivation for using the technique:</a:t>
            </a:r>
          </a:p>
          <a:p>
            <a:pPr lvl="1">
              <a:defRPr/>
            </a:pPr>
            <a:r>
              <a:rPr lang="en-US" smtClean="0"/>
              <a:t>Forecast the value of a dependent variable (y) from the value of independent variables (x</a:t>
            </a:r>
            <a:r>
              <a:rPr lang="en-US" baseline="-25000" smtClean="0"/>
              <a:t>1</a:t>
            </a:r>
            <a:r>
              <a:rPr lang="en-US" smtClean="0"/>
              <a:t>, x</a:t>
            </a:r>
            <a:r>
              <a:rPr lang="en-US" baseline="-25000" smtClean="0"/>
              <a:t>2</a:t>
            </a:r>
            <a:r>
              <a:rPr lang="en-US" smtClean="0"/>
              <a:t>,…x</a:t>
            </a:r>
            <a:r>
              <a:rPr lang="en-US" baseline="-25000" smtClean="0"/>
              <a:t>k</a:t>
            </a:r>
            <a:r>
              <a:rPr lang="en-US" smtClean="0"/>
              <a:t>.).</a:t>
            </a:r>
          </a:p>
          <a:p>
            <a:pPr lvl="1">
              <a:defRPr/>
            </a:pPr>
            <a:r>
              <a:rPr lang="en-US" smtClean="0"/>
              <a:t>Analyze the specific relationships between the independent variables and the dependent variabl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46EC5-B8D7-F54F-A79E-3D6D585F8670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856288" y="5729288"/>
            <a:ext cx="1112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House size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127250" y="2722563"/>
            <a:ext cx="72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cs typeface="+mn-cs"/>
              </a:rPr>
              <a:t>House</a:t>
            </a:r>
          </a:p>
          <a:p>
            <a:pPr>
              <a:defRPr/>
            </a:pPr>
            <a:r>
              <a:rPr lang="en-US" dirty="0">
                <a:solidFill>
                  <a:schemeClr val="accent2"/>
                </a:solidFill>
                <a:cs typeface="+mn-cs"/>
              </a:rPr>
              <a:t>Cost</a:t>
            </a:r>
          </a:p>
        </p:txBody>
      </p:sp>
      <p:sp>
        <p:nvSpPr>
          <p:cNvPr id="68618" name="Freeform 10"/>
          <p:cNvSpPr>
            <a:spLocks/>
          </p:cNvSpPr>
          <p:nvPr/>
        </p:nvSpPr>
        <p:spPr bwMode="auto">
          <a:xfrm>
            <a:off x="2819400" y="2874963"/>
            <a:ext cx="3657600" cy="2895600"/>
          </a:xfrm>
          <a:custGeom>
            <a:avLst/>
            <a:gdLst>
              <a:gd name="T0" fmla="*/ 0 w 2304"/>
              <a:gd name="T1" fmla="*/ 0 h 1824"/>
              <a:gd name="T2" fmla="*/ 0 w 2304"/>
              <a:gd name="T3" fmla="*/ 1824 h 1824"/>
              <a:gd name="T4" fmla="*/ 2304 w 2304"/>
              <a:gd name="T5" fmla="*/ 1824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1824">
                <a:moveTo>
                  <a:pt x="0" y="0"/>
                </a:moveTo>
                <a:lnTo>
                  <a:pt x="0" y="1824"/>
                </a:lnTo>
                <a:lnTo>
                  <a:pt x="2304" y="18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066800" y="4527550"/>
            <a:ext cx="13652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000" u="sng">
                <a:solidFill>
                  <a:schemeClr val="accent2"/>
                </a:solidFill>
                <a:cs typeface="+mn-cs"/>
              </a:rPr>
              <a:t>Most</a:t>
            </a:r>
            <a:r>
              <a:rPr lang="en-US">
                <a:solidFill>
                  <a:schemeClr val="accent2"/>
                </a:solidFill>
                <a:cs typeface="+mn-cs"/>
              </a:rPr>
              <a:t> lots sell </a:t>
            </a:r>
          </a:p>
          <a:p>
            <a:pPr algn="l"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for $25,000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 rot="-1345203">
            <a:off x="2895600" y="3560763"/>
            <a:ext cx="2903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000">
                <a:solidFill>
                  <a:schemeClr val="accent2"/>
                </a:solidFill>
                <a:cs typeface="+mn-cs"/>
              </a:rPr>
              <a:t>Building a house costs </a:t>
            </a:r>
            <a:r>
              <a:rPr lang="en-US" sz="2000" u="sng">
                <a:solidFill>
                  <a:schemeClr val="accent2"/>
                </a:solidFill>
                <a:cs typeface="+mn-cs"/>
              </a:rPr>
              <a:t>about</a:t>
            </a:r>
            <a:r>
              <a:rPr lang="en-US" sz="2000">
                <a:solidFill>
                  <a:schemeClr val="accent2"/>
                </a:solidFill>
                <a:cs typeface="+mn-cs"/>
              </a:rPr>
              <a:t> </a:t>
            </a:r>
          </a:p>
          <a:p>
            <a:pPr algn="l">
              <a:defRPr/>
            </a:pPr>
            <a:r>
              <a:rPr lang="en-US" sz="2000">
                <a:solidFill>
                  <a:schemeClr val="accent2"/>
                </a:solidFill>
                <a:cs typeface="+mn-cs"/>
              </a:rPr>
              <a:t>$75 per square foot. </a:t>
            </a:r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 flipV="1">
            <a:off x="2819400" y="3636963"/>
            <a:ext cx="289560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 rot="-1342336">
            <a:off x="3062288" y="4106863"/>
            <a:ext cx="3057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000">
                <a:solidFill>
                  <a:schemeClr val="accent2"/>
                </a:solidFill>
                <a:cs typeface="+mn-cs"/>
              </a:rPr>
              <a:t>House cost = 25000 + 75(Size)</a:t>
            </a:r>
          </a:p>
        </p:txBody>
      </p:sp>
      <p:sp>
        <p:nvSpPr>
          <p:cNvPr id="68625" name="Line 17"/>
          <p:cNvSpPr>
            <a:spLocks noChangeShapeType="1"/>
          </p:cNvSpPr>
          <p:nvPr/>
        </p:nvSpPr>
        <p:spPr bwMode="auto">
          <a:xfrm>
            <a:off x="2362200" y="4856163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The Model</a:t>
            </a:r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762000" y="1905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>
                <a:solidFill>
                  <a:srgbClr val="2C2CB0"/>
                </a:solidFill>
                <a:cs typeface="+mn-cs"/>
              </a:rPr>
              <a:t>The model has a deterministic and a probabilistic compon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 autoUpdateAnimBg="0"/>
      <p:bldP spid="68620" grpId="0" autoUpdateAnimBg="0"/>
      <p:bldP spid="686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389FF5-E404-C240-8DCF-68C34337AD87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 rot="20207">
            <a:off x="3733800" y="5091113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accent2"/>
                </a:solidFill>
                <a:cs typeface="+mn-cs"/>
              </a:rPr>
              <a:t>House cost = 25000 + 75(Size)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5856288" y="5730875"/>
            <a:ext cx="1112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House size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127250" y="2705100"/>
            <a:ext cx="72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House</a:t>
            </a:r>
          </a:p>
          <a:p>
            <a:pPr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Cost</a:t>
            </a:r>
          </a:p>
        </p:txBody>
      </p:sp>
      <p:sp>
        <p:nvSpPr>
          <p:cNvPr id="69637" name="Freeform 5"/>
          <p:cNvSpPr>
            <a:spLocks/>
          </p:cNvSpPr>
          <p:nvPr/>
        </p:nvSpPr>
        <p:spPr bwMode="auto">
          <a:xfrm>
            <a:off x="2819400" y="2876550"/>
            <a:ext cx="3657600" cy="2895600"/>
          </a:xfrm>
          <a:custGeom>
            <a:avLst/>
            <a:gdLst>
              <a:gd name="T0" fmla="*/ 0 w 2304"/>
              <a:gd name="T1" fmla="*/ 0 h 1824"/>
              <a:gd name="T2" fmla="*/ 0 w 2304"/>
              <a:gd name="T3" fmla="*/ 1824 h 1824"/>
              <a:gd name="T4" fmla="*/ 2304 w 2304"/>
              <a:gd name="T5" fmla="*/ 1824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1824">
                <a:moveTo>
                  <a:pt x="0" y="0"/>
                </a:moveTo>
                <a:lnTo>
                  <a:pt x="0" y="1824"/>
                </a:lnTo>
                <a:lnTo>
                  <a:pt x="2304" y="18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447800" y="4552950"/>
            <a:ext cx="132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Most lots sell </a:t>
            </a:r>
          </a:p>
          <a:p>
            <a:pPr algn="l">
              <a:defRPr/>
            </a:pPr>
            <a:r>
              <a:rPr lang="en-US">
                <a:solidFill>
                  <a:schemeClr val="accent2"/>
                </a:solidFill>
                <a:cs typeface="+mn-cs"/>
              </a:rPr>
              <a:t>for $25,000</a:t>
            </a: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 flipV="1">
            <a:off x="2819400" y="3638550"/>
            <a:ext cx="28956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 rot="61149">
            <a:off x="7234238" y="5081588"/>
            <a:ext cx="50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chemeClr val="tx1"/>
                </a:solidFill>
                <a:latin typeface="Symbol" charset="0"/>
                <a:cs typeface="+mn-cs"/>
              </a:rPr>
              <a:t>+ </a:t>
            </a:r>
            <a:r>
              <a:rPr lang="en-US" sz="2400" b="1">
                <a:solidFill>
                  <a:schemeClr val="tx1"/>
                </a:solidFill>
                <a:latin typeface="Symbol" charset="0"/>
                <a:cs typeface="+mn-cs"/>
              </a:rPr>
              <a:t>e</a:t>
            </a:r>
          </a:p>
        </p:txBody>
      </p:sp>
      <p:grpSp>
        <p:nvGrpSpPr>
          <p:cNvPr id="69663" name="Group 31"/>
          <p:cNvGrpSpPr>
            <a:grpSpLocks/>
          </p:cNvGrpSpPr>
          <p:nvPr/>
        </p:nvGrpSpPr>
        <p:grpSpPr bwMode="auto">
          <a:xfrm>
            <a:off x="3505200" y="4019550"/>
            <a:ext cx="136525" cy="990600"/>
            <a:chOff x="2208" y="2256"/>
            <a:chExt cx="86" cy="624"/>
          </a:xfrm>
        </p:grpSpPr>
        <p:pic>
          <p:nvPicPr>
            <p:cNvPr id="25634" name="Picture 12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256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5" name="Picture 13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41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6" name="Picture 14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544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7" name="Picture 15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794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664" name="Group 32"/>
          <p:cNvGrpSpPr>
            <a:grpSpLocks/>
          </p:cNvGrpSpPr>
          <p:nvPr/>
        </p:nvGrpSpPr>
        <p:grpSpPr bwMode="auto">
          <a:xfrm>
            <a:off x="3978275" y="3790950"/>
            <a:ext cx="136525" cy="990600"/>
            <a:chOff x="2506" y="2112"/>
            <a:chExt cx="86" cy="624"/>
          </a:xfrm>
        </p:grpSpPr>
        <p:pic>
          <p:nvPicPr>
            <p:cNvPr id="25630" name="Picture 16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112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1" name="Picture 17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266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2" name="Picture 18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40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3" name="Picture 19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6" y="265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666" name="Group 34"/>
          <p:cNvGrpSpPr>
            <a:grpSpLocks/>
          </p:cNvGrpSpPr>
          <p:nvPr/>
        </p:nvGrpSpPr>
        <p:grpSpPr bwMode="auto">
          <a:xfrm>
            <a:off x="5502275" y="3409950"/>
            <a:ext cx="136525" cy="990600"/>
            <a:chOff x="3466" y="1872"/>
            <a:chExt cx="86" cy="624"/>
          </a:xfrm>
        </p:grpSpPr>
        <p:pic>
          <p:nvPicPr>
            <p:cNvPr id="25626" name="Picture 24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1872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7" name="Picture 25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026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8" name="Picture 26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16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9" name="Picture 27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6" y="241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665" name="Group 33"/>
          <p:cNvGrpSpPr>
            <a:grpSpLocks/>
          </p:cNvGrpSpPr>
          <p:nvPr/>
        </p:nvGrpSpPr>
        <p:grpSpPr bwMode="auto">
          <a:xfrm>
            <a:off x="4724400" y="3333750"/>
            <a:ext cx="136525" cy="1524000"/>
            <a:chOff x="2976" y="1824"/>
            <a:chExt cx="86" cy="960"/>
          </a:xfrm>
        </p:grpSpPr>
        <p:pic>
          <p:nvPicPr>
            <p:cNvPr id="25620" name="Picture 20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824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1" name="Picture 21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978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2" name="Picture 22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112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3" name="Picture 23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62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4" name="Picture 28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458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5" name="Picture 29" descr="bd14656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698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1143000" y="16764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dirty="0">
                <a:solidFill>
                  <a:schemeClr val="accent2"/>
                </a:solidFill>
                <a:cs typeface="+mn-cs"/>
              </a:rPr>
              <a:t>However, house cost vary even among same size houses.</a:t>
            </a:r>
          </a:p>
        </p:txBody>
      </p:sp>
      <p:sp>
        <p:nvSpPr>
          <p:cNvPr id="69667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The Model</a:t>
            </a:r>
          </a:p>
        </p:txBody>
      </p:sp>
      <p:sp>
        <p:nvSpPr>
          <p:cNvPr id="69668" name="Text Box 36"/>
          <p:cNvSpPr txBox="1">
            <a:spLocks noChangeArrowheads="1"/>
          </p:cNvSpPr>
          <p:nvPr/>
        </p:nvSpPr>
        <p:spPr bwMode="auto">
          <a:xfrm>
            <a:off x="3429000" y="2247900"/>
            <a:ext cx="393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accent2"/>
                </a:solidFill>
                <a:cs typeface="+mn-cs"/>
              </a:rPr>
              <a:t>Since cost behave unpredictably, </a:t>
            </a:r>
            <a:br>
              <a:rPr lang="en-US" sz="2400">
                <a:solidFill>
                  <a:schemeClr val="accent2"/>
                </a:solidFill>
                <a:cs typeface="+mn-cs"/>
              </a:rPr>
            </a:br>
            <a:r>
              <a:rPr lang="en-US" sz="2400">
                <a:solidFill>
                  <a:schemeClr val="accent2"/>
                </a:solidFill>
                <a:cs typeface="+mn-cs"/>
              </a:rPr>
              <a:t>we add a random component. </a:t>
            </a:r>
          </a:p>
        </p:txBody>
      </p:sp>
      <p:grpSp>
        <p:nvGrpSpPr>
          <p:cNvPr id="69675" name="Group 43"/>
          <p:cNvGrpSpPr>
            <a:grpSpLocks/>
          </p:cNvGrpSpPr>
          <p:nvPr/>
        </p:nvGrpSpPr>
        <p:grpSpPr bwMode="auto">
          <a:xfrm>
            <a:off x="5505450" y="3448050"/>
            <a:ext cx="95250" cy="857250"/>
            <a:chOff x="3468" y="2172"/>
            <a:chExt cx="60" cy="540"/>
          </a:xfrm>
        </p:grpSpPr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>
              <a:off x="3468" y="234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>
              <a:off x="3528" y="23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 flipV="1">
              <a:off x="3504" y="217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3" grpId="0" autoUpdateAnimBg="0"/>
      <p:bldP spid="69662" grpId="0" autoUpdateAnimBg="0"/>
      <p:bldP spid="696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CBC8F-853A-1848-9E51-4CB1B9617C04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The Mod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mtClean="0">
                <a:cs typeface="+mn-cs"/>
              </a:rPr>
              <a:t>The first order linear model</a:t>
            </a:r>
          </a:p>
          <a:p>
            <a:pPr>
              <a:lnSpc>
                <a:spcPct val="90000"/>
              </a:lnSpc>
              <a:defRPr/>
            </a:pPr>
            <a:endParaRPr lang="en-US" smtClean="0">
              <a:cs typeface="+mn-cs"/>
            </a:endParaRPr>
          </a:p>
          <a:p>
            <a:pPr lvl="1">
              <a:lnSpc>
                <a:spcPct val="90000"/>
              </a:lnSpc>
              <a:buFontTx/>
              <a:buNone/>
              <a:defRPr/>
            </a:pPr>
            <a:endParaRPr lang="en-US" smtClean="0"/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smtClean="0"/>
              <a:t>y = dependent variable</a:t>
            </a:r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smtClean="0"/>
              <a:t>x = independent variable</a:t>
            </a:r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smtClean="0">
                <a:latin typeface="Symbol" charset="0"/>
              </a:rPr>
              <a:t>b</a:t>
            </a:r>
            <a:r>
              <a:rPr lang="en-US" sz="2400" baseline="-25000" smtClean="0"/>
              <a:t>0</a:t>
            </a:r>
            <a:r>
              <a:rPr lang="en-US" smtClean="0"/>
              <a:t> = y-intercept</a:t>
            </a:r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smtClean="0">
                <a:latin typeface="Symbol" charset="0"/>
              </a:rPr>
              <a:t>b</a:t>
            </a:r>
            <a:r>
              <a:rPr lang="en-US" sz="2400" baseline="-25000" smtClean="0"/>
              <a:t>1</a:t>
            </a:r>
            <a:r>
              <a:rPr lang="en-US" smtClean="0"/>
              <a:t> = slope of the line</a:t>
            </a:r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 smtClean="0">
                <a:latin typeface="Symbol" charset="0"/>
              </a:rPr>
              <a:t>e</a:t>
            </a:r>
            <a:r>
              <a:rPr lang="en-US" smtClean="0"/>
              <a:t> = error variabl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971800" y="2667000"/>
          <a:ext cx="2686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799753" imgH="190417" progId="Equation.3">
                  <p:embed/>
                </p:oleObj>
              </mc:Choice>
              <mc:Fallback>
                <p:oleObj name="Equation" r:id="rId3" imgW="799753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2686050" cy="6397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>
                        <a:outerShdw blurRad="63500" dist="117088" dir="18636078" algn="ctr" rotWithShape="0">
                          <a:srgbClr val="2C2CB0">
                            <a:alpha val="74997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9" name="Group 19"/>
          <p:cNvGrpSpPr>
            <a:grpSpLocks/>
          </p:cNvGrpSpPr>
          <p:nvPr/>
        </p:nvGrpSpPr>
        <p:grpSpPr bwMode="auto">
          <a:xfrm>
            <a:off x="5410200" y="3962400"/>
            <a:ext cx="2667000" cy="1981200"/>
            <a:chOff x="3408" y="2496"/>
            <a:chExt cx="1680" cy="1248"/>
          </a:xfrm>
        </p:grpSpPr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408" y="249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408" y="374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832725" y="5867400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x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65725" y="3775075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y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5410200" y="4114800"/>
            <a:ext cx="2438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089525" y="5595938"/>
            <a:ext cx="38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latin typeface="Times New Roman" charset="0"/>
                <a:cs typeface="+mn-cs"/>
              </a:rPr>
              <a:t>0</a:t>
            </a:r>
            <a:endParaRPr lang="en-US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5133" name="Freeform 13"/>
          <p:cNvSpPr>
            <a:spLocks/>
          </p:cNvSpPr>
          <p:nvPr/>
        </p:nvSpPr>
        <p:spPr bwMode="auto">
          <a:xfrm>
            <a:off x="5638800" y="5105400"/>
            <a:ext cx="685800" cy="457200"/>
          </a:xfrm>
          <a:custGeom>
            <a:avLst/>
            <a:gdLst>
              <a:gd name="T0" fmla="*/ 0 w 432"/>
              <a:gd name="T1" fmla="*/ 288 h 288"/>
              <a:gd name="T2" fmla="*/ 432 w 432"/>
              <a:gd name="T3" fmla="*/ 288 h 288"/>
              <a:gd name="T4" fmla="*/ 432 w 432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288">
                <a:moveTo>
                  <a:pt x="0" y="288"/>
                </a:moveTo>
                <a:lnTo>
                  <a:pt x="432" y="288"/>
                </a:lnTo>
                <a:lnTo>
                  <a:pt x="4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699125" y="5521325"/>
            <a:ext cx="52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un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308725" y="5140325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ise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7146925" y="521493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latin typeface="Symbol" charset="0"/>
                <a:cs typeface="+mn-cs"/>
              </a:rPr>
              <a:t>1</a:t>
            </a:r>
            <a:r>
              <a:rPr lang="en-US">
                <a:solidFill>
                  <a:schemeClr val="tx1"/>
                </a:solidFill>
                <a:cs typeface="+mn-cs"/>
              </a:rPr>
              <a:t> = Rise/Run</a:t>
            </a: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5334000" y="5715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715000" y="3503613"/>
            <a:ext cx="3243263" cy="9255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cs typeface="+mn-cs"/>
              </a:rPr>
              <a:t>0</a:t>
            </a:r>
            <a:r>
              <a:rPr lang="en-US">
                <a:solidFill>
                  <a:schemeClr val="tx1"/>
                </a:solidFill>
                <a:cs typeface="+mn-cs"/>
              </a:rPr>
              <a:t> and </a:t>
            </a:r>
            <a:r>
              <a:rPr lang="en-US">
                <a:solidFill>
                  <a:schemeClr val="tx1"/>
                </a:solidFill>
                <a:latin typeface="Symbol" charset="0"/>
                <a:cs typeface="+mn-cs"/>
              </a:rPr>
              <a:t>b</a:t>
            </a:r>
            <a:r>
              <a:rPr lang="en-US" baseline="-25000">
                <a:solidFill>
                  <a:schemeClr val="tx1"/>
                </a:solidFill>
                <a:cs typeface="+mn-cs"/>
              </a:rPr>
              <a:t>1</a:t>
            </a:r>
            <a:r>
              <a:rPr lang="en-US">
                <a:solidFill>
                  <a:schemeClr val="tx1"/>
                </a:solidFill>
                <a:cs typeface="+mn-cs"/>
              </a:rPr>
              <a:t> are unknown population</a:t>
            </a:r>
            <a:br>
              <a:rPr lang="en-US">
                <a:solidFill>
                  <a:schemeClr val="tx1"/>
                </a:solidFill>
                <a:cs typeface="+mn-cs"/>
              </a:rPr>
            </a:br>
            <a:r>
              <a:rPr lang="en-US">
                <a:solidFill>
                  <a:schemeClr val="tx1"/>
                </a:solidFill>
                <a:cs typeface="+mn-cs"/>
              </a:rPr>
              <a:t>parameters, therefore are estimated 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from the data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8C12ED-0217-FD46-AB03-2C40EBC83766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stimating the Coefficient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1336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estimates are determined by </a:t>
            </a:r>
          </a:p>
          <a:p>
            <a:pPr lvl="1">
              <a:defRPr/>
            </a:pPr>
            <a:r>
              <a:rPr lang="en-US" smtClean="0"/>
              <a:t>drawing a sample from the population of interest,</a:t>
            </a:r>
          </a:p>
          <a:p>
            <a:pPr lvl="1">
              <a:defRPr/>
            </a:pPr>
            <a:r>
              <a:rPr lang="en-US" smtClean="0"/>
              <a:t>calculating sample statistics.</a:t>
            </a:r>
          </a:p>
          <a:p>
            <a:pPr lvl="1">
              <a:defRPr/>
            </a:pPr>
            <a:r>
              <a:rPr lang="en-US" smtClean="0"/>
              <a:t>producing a straight line that cuts into the data.</a:t>
            </a:r>
          </a:p>
        </p:txBody>
      </p:sp>
      <p:sp>
        <p:nvSpPr>
          <p:cNvPr id="8196" name="Freeform 4"/>
          <p:cNvSpPr>
            <a:spLocks/>
          </p:cNvSpPr>
          <p:nvPr/>
        </p:nvSpPr>
        <p:spPr bwMode="auto">
          <a:xfrm>
            <a:off x="2209800" y="4176713"/>
            <a:ext cx="4302125" cy="2147887"/>
          </a:xfrm>
          <a:custGeom>
            <a:avLst/>
            <a:gdLst>
              <a:gd name="T0" fmla="*/ 0 w 2112"/>
              <a:gd name="T1" fmla="*/ 0 h 1248"/>
              <a:gd name="T2" fmla="*/ 0 w 2112"/>
              <a:gd name="T3" fmla="*/ 1248 h 1248"/>
              <a:gd name="T4" fmla="*/ 2112 w 2112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2" h="1248">
                <a:moveTo>
                  <a:pt x="0" y="0"/>
                </a:moveTo>
                <a:lnTo>
                  <a:pt x="0" y="1248"/>
                </a:lnTo>
                <a:lnTo>
                  <a:pt x="2112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422525" y="43037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879725" y="46085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79725" y="50657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879725" y="54102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413125" y="5257800"/>
            <a:ext cx="299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  w  w      w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981450" y="49133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92638" y="5527675"/>
            <a:ext cx="1133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   w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68925" y="51816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3405188" y="5522913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  w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591050" y="58277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3068638" y="4724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3560763" y="5257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4149725" y="4953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4745038" y="5257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5541963" y="5257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2209800" y="4918075"/>
            <a:ext cx="411480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2209800" y="4419600"/>
            <a:ext cx="4038600" cy="1905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2209800" y="5181600"/>
            <a:ext cx="4038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5726113" y="4430713"/>
            <a:ext cx="3152775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Question: What should be </a:t>
            </a:r>
            <a:br>
              <a:rPr lang="en-US" sz="2400">
                <a:solidFill>
                  <a:schemeClr val="tx1"/>
                </a:solidFill>
                <a:cs typeface="+mn-cs"/>
              </a:rPr>
            </a:br>
            <a:r>
              <a:rPr lang="en-US" sz="2400">
                <a:solidFill>
                  <a:schemeClr val="tx1"/>
                </a:solidFill>
                <a:cs typeface="+mn-cs"/>
              </a:rPr>
              <a:t>considered a good line?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5486400" y="6248400"/>
            <a:ext cx="27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x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008188" y="4225925"/>
            <a:ext cx="277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DAC6A1-898E-0B4F-947A-B41A908D3A4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he Least Squares (Regression) Line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1143000" y="2492375"/>
            <a:ext cx="6773863" cy="15636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3200">
                <a:solidFill>
                  <a:schemeClr val="tx1"/>
                </a:solidFill>
                <a:cs typeface="+mn-cs"/>
              </a:rPr>
              <a:t>A good line is one that minimizes </a:t>
            </a:r>
            <a:br>
              <a:rPr lang="en-US" sz="3200">
                <a:solidFill>
                  <a:schemeClr val="tx1"/>
                </a:solidFill>
                <a:cs typeface="+mn-cs"/>
              </a:rPr>
            </a:br>
            <a:r>
              <a:rPr lang="en-US" sz="3200">
                <a:solidFill>
                  <a:schemeClr val="tx1"/>
                </a:solidFill>
                <a:cs typeface="+mn-cs"/>
              </a:rPr>
              <a:t>the sum of squared differences between the </a:t>
            </a:r>
          </a:p>
          <a:p>
            <a:pPr algn="l">
              <a:defRPr/>
            </a:pPr>
            <a:r>
              <a:rPr lang="en-US" sz="3200">
                <a:solidFill>
                  <a:schemeClr val="tx1"/>
                </a:solidFill>
                <a:cs typeface="+mn-cs"/>
              </a:rPr>
              <a:t>points and the lin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6A924-3BA0-6644-B1E0-5A487FADF5DD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he Least Squares (Regression) Line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886200" y="56737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3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006475" y="3505200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3</a:t>
            </a:r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H="1">
            <a:off x="1235075" y="3748088"/>
            <a:ext cx="28194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>
            <a:off x="4029075" y="3754438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8" name="Freeform 8"/>
          <p:cNvSpPr>
            <a:spLocks/>
          </p:cNvSpPr>
          <p:nvPr/>
        </p:nvSpPr>
        <p:spPr bwMode="auto">
          <a:xfrm>
            <a:off x="1235075" y="2362200"/>
            <a:ext cx="4724400" cy="3352800"/>
          </a:xfrm>
          <a:custGeom>
            <a:avLst/>
            <a:gdLst>
              <a:gd name="T0" fmla="*/ 0 w 3744"/>
              <a:gd name="T1" fmla="*/ 0 h 2112"/>
              <a:gd name="T2" fmla="*/ 0 w 3744"/>
              <a:gd name="T3" fmla="*/ 2112 h 2112"/>
              <a:gd name="T4" fmla="*/ 3744 w 3744"/>
              <a:gd name="T5" fmla="*/ 2112 h 2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44" h="2112">
                <a:moveTo>
                  <a:pt x="0" y="0"/>
                </a:moveTo>
                <a:lnTo>
                  <a:pt x="0" y="2112"/>
                </a:lnTo>
                <a:lnTo>
                  <a:pt x="3744" y="21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833563" y="4267200"/>
            <a:ext cx="315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0066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3867150" y="4530725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0066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794000" y="29718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0066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892675" y="34290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rgbClr val="FF0066"/>
                </a:solidFill>
                <a:latin typeface="Wingdings" charset="0"/>
                <a:cs typeface="+mn-cs"/>
              </a:rPr>
              <a:t>w</a:t>
            </a:r>
          </a:p>
        </p:txBody>
      </p:sp>
      <p:sp>
        <p:nvSpPr>
          <p:cNvPr id="71693" name="Line 13"/>
          <p:cNvSpPr>
            <a:spLocks noChangeShapeType="1"/>
          </p:cNvSpPr>
          <p:nvPr/>
        </p:nvSpPr>
        <p:spPr bwMode="auto">
          <a:xfrm flipV="1">
            <a:off x="1235075" y="3117850"/>
            <a:ext cx="3803650" cy="2368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1997075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5" name="Line 15"/>
          <p:cNvSpPr>
            <a:spLocks noChangeShapeType="1"/>
          </p:cNvSpPr>
          <p:nvPr/>
        </p:nvSpPr>
        <p:spPr bwMode="auto">
          <a:xfrm flipV="1">
            <a:off x="2946400" y="3200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6" name="Line 16"/>
          <p:cNvSpPr>
            <a:spLocks noChangeShapeType="1"/>
          </p:cNvSpPr>
          <p:nvPr/>
        </p:nvSpPr>
        <p:spPr bwMode="auto">
          <a:xfrm flipH="1">
            <a:off x="5049838" y="3105150"/>
            <a:ext cx="1428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4892675" y="56737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4</a:t>
            </a:r>
          </a:p>
        </p:txBody>
      </p:sp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990600" y="4759325"/>
            <a:ext cx="1143000" cy="1281113"/>
            <a:chOff x="854" y="3382"/>
            <a:chExt cx="720" cy="807"/>
          </a:xfrm>
        </p:grpSpPr>
        <p:sp>
          <p:nvSpPr>
            <p:cNvPr id="71699" name="Text Box 19"/>
            <p:cNvSpPr txBox="1">
              <a:spLocks noChangeArrowheads="1"/>
            </p:cNvSpPr>
            <p:nvPr/>
          </p:nvSpPr>
          <p:spPr bwMode="auto">
            <a:xfrm>
              <a:off x="1392" y="395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1</a:t>
              </a:r>
            </a:p>
          </p:txBody>
        </p:sp>
        <p:sp>
          <p:nvSpPr>
            <p:cNvPr id="71700" name="Text Box 20"/>
            <p:cNvSpPr txBox="1">
              <a:spLocks noChangeArrowheads="1"/>
            </p:cNvSpPr>
            <p:nvPr/>
          </p:nvSpPr>
          <p:spPr bwMode="auto">
            <a:xfrm>
              <a:off x="854" y="3382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1</a:t>
              </a:r>
            </a:p>
          </p:txBody>
        </p:sp>
      </p:grp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990600" y="27781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4</a:t>
            </a: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1427163" y="4343400"/>
            <a:ext cx="569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(1,2)</a:t>
            </a:r>
          </a:p>
        </p:txBody>
      </p:sp>
      <p:sp>
        <p:nvSpPr>
          <p:cNvPr id="71703" name="Line 23"/>
          <p:cNvSpPr>
            <a:spLocks noChangeShapeType="1"/>
          </p:cNvSpPr>
          <p:nvPr/>
        </p:nvSpPr>
        <p:spPr bwMode="auto">
          <a:xfrm flipH="1">
            <a:off x="1235075" y="5029200"/>
            <a:ext cx="762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2795588" y="56737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2</a:t>
            </a:r>
          </a:p>
        </p:txBody>
      </p: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985838" y="41497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2</a:t>
            </a:r>
          </a:p>
        </p:txBody>
      </p:sp>
      <p:sp>
        <p:nvSpPr>
          <p:cNvPr id="71706" name="Line 26"/>
          <p:cNvSpPr>
            <a:spLocks noChangeShapeType="1"/>
          </p:cNvSpPr>
          <p:nvPr/>
        </p:nvSpPr>
        <p:spPr bwMode="auto">
          <a:xfrm flipH="1">
            <a:off x="1225550" y="4419600"/>
            <a:ext cx="1719263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2759075" y="2743200"/>
            <a:ext cx="56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(2,4)</a:t>
            </a:r>
          </a:p>
        </p:txBody>
      </p:sp>
      <p:sp>
        <p:nvSpPr>
          <p:cNvPr id="71708" name="Text Box 28"/>
          <p:cNvSpPr txBox="1">
            <a:spLocks noChangeArrowheads="1"/>
          </p:cNvSpPr>
          <p:nvPr/>
        </p:nvSpPr>
        <p:spPr bwMode="auto">
          <a:xfrm>
            <a:off x="4038600" y="4419600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(3,1.5)</a:t>
            </a:r>
          </a:p>
        </p:txBody>
      </p:sp>
      <p:sp>
        <p:nvSpPr>
          <p:cNvPr id="71709" name="Line 29"/>
          <p:cNvSpPr>
            <a:spLocks noChangeShapeType="1"/>
          </p:cNvSpPr>
          <p:nvPr/>
        </p:nvSpPr>
        <p:spPr bwMode="auto">
          <a:xfrm flipH="1">
            <a:off x="1235075" y="3124200"/>
            <a:ext cx="3810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1311275" y="1905000"/>
            <a:ext cx="281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Sum of squared differences =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4010025" y="1905000"/>
            <a:ext cx="91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(2 - 1)</a:t>
            </a:r>
            <a:r>
              <a:rPr lang="en-US" b="1" baseline="30000">
                <a:solidFill>
                  <a:schemeClr val="tx1"/>
                </a:solidFill>
                <a:cs typeface="+mn-cs"/>
              </a:rPr>
              <a:t>2</a:t>
            </a:r>
            <a:r>
              <a:rPr lang="en-US" b="1">
                <a:solidFill>
                  <a:schemeClr val="tx1"/>
                </a:solidFill>
                <a:cs typeface="+mn-cs"/>
              </a:rPr>
              <a:t> +</a:t>
            </a: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4772025" y="1905000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(4 - 2)</a:t>
            </a:r>
            <a:r>
              <a:rPr lang="en-US" b="1" baseline="30000">
                <a:solidFill>
                  <a:schemeClr val="tx1"/>
                </a:solidFill>
                <a:cs typeface="+mn-cs"/>
              </a:rPr>
              <a:t>2 </a:t>
            </a:r>
            <a:r>
              <a:rPr lang="en-US" b="1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71713" name="Text Box 33"/>
          <p:cNvSpPr txBox="1">
            <a:spLocks noChangeArrowheads="1"/>
          </p:cNvSpPr>
          <p:nvPr/>
        </p:nvSpPr>
        <p:spPr bwMode="auto">
          <a:xfrm>
            <a:off x="5499100" y="19050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(1.5 - 3)</a:t>
            </a:r>
            <a:r>
              <a:rPr lang="en-US" b="1" baseline="30000">
                <a:solidFill>
                  <a:schemeClr val="tx1"/>
                </a:solidFill>
                <a:cs typeface="+mn-cs"/>
              </a:rPr>
              <a:t>2</a:t>
            </a:r>
            <a:r>
              <a:rPr lang="en-US" b="1">
                <a:solidFill>
                  <a:schemeClr val="tx1"/>
                </a:solidFill>
                <a:cs typeface="+mn-cs"/>
              </a:rPr>
              <a:t> +</a:t>
            </a:r>
          </a:p>
        </p:txBody>
      </p:sp>
      <p:sp>
        <p:nvSpPr>
          <p:cNvPr id="71714" name="Text Box 34"/>
          <p:cNvSpPr txBox="1">
            <a:spLocks noChangeArrowheads="1"/>
          </p:cNvSpPr>
          <p:nvPr/>
        </p:nvSpPr>
        <p:spPr bwMode="auto">
          <a:xfrm>
            <a:off x="5105400" y="3387725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(4,3.2)</a:t>
            </a:r>
          </a:p>
        </p:txBody>
      </p:sp>
      <p:sp>
        <p:nvSpPr>
          <p:cNvPr id="71715" name="Text Box 35"/>
          <p:cNvSpPr txBox="1">
            <a:spLocks noChangeArrowheads="1"/>
          </p:cNvSpPr>
          <p:nvPr/>
        </p:nvSpPr>
        <p:spPr bwMode="auto">
          <a:xfrm>
            <a:off x="6448425" y="1905000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(3.2 - 4)</a:t>
            </a:r>
            <a:r>
              <a:rPr lang="en-US" b="1" baseline="30000">
                <a:solidFill>
                  <a:schemeClr val="tx1"/>
                </a:solidFill>
                <a:cs typeface="+mn-cs"/>
              </a:rPr>
              <a:t>2</a:t>
            </a:r>
            <a:r>
              <a:rPr lang="en-US" b="1">
                <a:solidFill>
                  <a:schemeClr val="tx1"/>
                </a:solidFill>
                <a:cs typeface="+mn-cs"/>
              </a:rPr>
              <a:t> = 6.89</a:t>
            </a:r>
          </a:p>
        </p:txBody>
      </p:sp>
      <p:sp>
        <p:nvSpPr>
          <p:cNvPr id="71716" name="Line 36"/>
          <p:cNvSpPr>
            <a:spLocks noChangeShapeType="1"/>
          </p:cNvSpPr>
          <p:nvPr/>
        </p:nvSpPr>
        <p:spPr bwMode="auto">
          <a:xfrm>
            <a:off x="1235075" y="4079875"/>
            <a:ext cx="3810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1717" name="Group 37"/>
          <p:cNvGrpSpPr>
            <a:grpSpLocks/>
          </p:cNvGrpSpPr>
          <p:nvPr/>
        </p:nvGrpSpPr>
        <p:grpSpPr bwMode="auto">
          <a:xfrm>
            <a:off x="1978025" y="3200400"/>
            <a:ext cx="3048000" cy="1489075"/>
            <a:chOff x="1488" y="2400"/>
            <a:chExt cx="1920" cy="938"/>
          </a:xfrm>
        </p:grpSpPr>
        <p:sp>
          <p:nvSpPr>
            <p:cNvPr id="71718" name="Line 38"/>
            <p:cNvSpPr>
              <a:spLocks noChangeShapeType="1"/>
            </p:cNvSpPr>
            <p:nvPr/>
          </p:nvSpPr>
          <p:spPr bwMode="auto">
            <a:xfrm>
              <a:off x="1488" y="2950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19" name="Line 39"/>
            <p:cNvSpPr>
              <a:spLocks noChangeShapeType="1"/>
            </p:cNvSpPr>
            <p:nvPr/>
          </p:nvSpPr>
          <p:spPr bwMode="auto">
            <a:xfrm flipV="1">
              <a:off x="2050" y="2400"/>
              <a:ext cx="0" cy="5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20" name="Line 40"/>
            <p:cNvSpPr>
              <a:spLocks noChangeShapeType="1"/>
            </p:cNvSpPr>
            <p:nvPr/>
          </p:nvSpPr>
          <p:spPr bwMode="auto">
            <a:xfrm flipV="1">
              <a:off x="3408" y="2666"/>
              <a:ext cx="0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21" name="Line 41"/>
            <p:cNvSpPr>
              <a:spLocks noChangeShapeType="1"/>
            </p:cNvSpPr>
            <p:nvPr/>
          </p:nvSpPr>
          <p:spPr bwMode="auto">
            <a:xfrm>
              <a:off x="2732" y="2954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71722" name="Group 42"/>
          <p:cNvGrpSpPr>
            <a:grpSpLocks/>
          </p:cNvGrpSpPr>
          <p:nvPr/>
        </p:nvGrpSpPr>
        <p:grpSpPr bwMode="auto">
          <a:xfrm>
            <a:off x="1311275" y="2224088"/>
            <a:ext cx="7243763" cy="366712"/>
            <a:chOff x="1056" y="1785"/>
            <a:chExt cx="4563" cy="231"/>
          </a:xfrm>
        </p:grpSpPr>
        <p:sp>
          <p:nvSpPr>
            <p:cNvPr id="71723" name="Text Box 43"/>
            <p:cNvSpPr txBox="1">
              <a:spLocks noChangeArrowheads="1"/>
            </p:cNvSpPr>
            <p:nvPr/>
          </p:nvSpPr>
          <p:spPr bwMode="auto">
            <a:xfrm>
              <a:off x="1056" y="1785"/>
              <a:ext cx="1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b="1">
                  <a:solidFill>
                    <a:schemeClr val="accent2"/>
                  </a:solidFill>
                  <a:cs typeface="+mn-cs"/>
                </a:rPr>
                <a:t>Sum of squared differences =</a:t>
              </a:r>
            </a:p>
          </p:txBody>
        </p:sp>
        <p:sp>
          <p:nvSpPr>
            <p:cNvPr id="71724" name="Text Box 44"/>
            <p:cNvSpPr txBox="1">
              <a:spLocks noChangeArrowheads="1"/>
            </p:cNvSpPr>
            <p:nvPr/>
          </p:nvSpPr>
          <p:spPr bwMode="auto">
            <a:xfrm>
              <a:off x="2756" y="1785"/>
              <a:ext cx="6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b="1">
                  <a:solidFill>
                    <a:schemeClr val="accent2"/>
                  </a:solidFill>
                  <a:cs typeface="+mn-cs"/>
                </a:rPr>
                <a:t>(2 -2.5)</a:t>
              </a:r>
              <a:r>
                <a:rPr lang="en-US" b="1" baseline="3000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en-US" b="1">
                  <a:solidFill>
                    <a:schemeClr val="accent2"/>
                  </a:solidFill>
                  <a:cs typeface="+mn-cs"/>
                </a:rPr>
                <a:t> +</a:t>
              </a:r>
            </a:p>
          </p:txBody>
        </p:sp>
        <p:sp>
          <p:nvSpPr>
            <p:cNvPr id="71725" name="Text Box 45"/>
            <p:cNvSpPr txBox="1">
              <a:spLocks noChangeArrowheads="1"/>
            </p:cNvSpPr>
            <p:nvPr/>
          </p:nvSpPr>
          <p:spPr bwMode="auto">
            <a:xfrm>
              <a:off x="3319" y="1785"/>
              <a:ext cx="6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b="1">
                  <a:solidFill>
                    <a:schemeClr val="accent2"/>
                  </a:solidFill>
                  <a:cs typeface="+mn-cs"/>
                </a:rPr>
                <a:t>(4 - 2.5)</a:t>
              </a:r>
              <a:r>
                <a:rPr lang="en-US" b="1" baseline="30000">
                  <a:solidFill>
                    <a:schemeClr val="accent2"/>
                  </a:solidFill>
                  <a:cs typeface="+mn-cs"/>
                </a:rPr>
                <a:t>2 </a:t>
              </a:r>
              <a:r>
                <a:rPr lang="en-US" b="1">
                  <a:solidFill>
                    <a:schemeClr val="accent2"/>
                  </a:solidFill>
                  <a:cs typeface="+mn-cs"/>
                </a:rPr>
                <a:t>+</a:t>
              </a:r>
            </a:p>
          </p:txBody>
        </p:sp>
        <p:sp>
          <p:nvSpPr>
            <p:cNvPr id="71726" name="Text Box 46"/>
            <p:cNvSpPr txBox="1">
              <a:spLocks noChangeArrowheads="1"/>
            </p:cNvSpPr>
            <p:nvPr/>
          </p:nvSpPr>
          <p:spPr bwMode="auto">
            <a:xfrm>
              <a:off x="3888" y="1785"/>
              <a:ext cx="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b="1">
                  <a:solidFill>
                    <a:schemeClr val="accent2"/>
                  </a:solidFill>
                  <a:cs typeface="+mn-cs"/>
                </a:rPr>
                <a:t>(1.5 - 2.5)</a:t>
              </a:r>
              <a:r>
                <a:rPr lang="en-US" b="1" baseline="3000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en-US" b="1">
                  <a:solidFill>
                    <a:schemeClr val="accent2"/>
                  </a:solidFill>
                  <a:cs typeface="+mn-cs"/>
                </a:rPr>
                <a:t> +</a:t>
              </a:r>
            </a:p>
          </p:txBody>
        </p:sp>
        <p:sp>
          <p:nvSpPr>
            <p:cNvPr id="71727" name="Text Box 47"/>
            <p:cNvSpPr txBox="1">
              <a:spLocks noChangeArrowheads="1"/>
            </p:cNvSpPr>
            <p:nvPr/>
          </p:nvSpPr>
          <p:spPr bwMode="auto">
            <a:xfrm>
              <a:off x="4580" y="1785"/>
              <a:ext cx="10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b="1">
                  <a:solidFill>
                    <a:schemeClr val="accent2"/>
                  </a:solidFill>
                  <a:cs typeface="+mn-cs"/>
                </a:rPr>
                <a:t>(3.2 - 2.5)</a:t>
              </a:r>
              <a:r>
                <a:rPr lang="en-US" b="1" baseline="3000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en-US" b="1">
                  <a:solidFill>
                    <a:schemeClr val="accent2"/>
                  </a:solidFill>
                  <a:cs typeface="+mn-cs"/>
                </a:rPr>
                <a:t> = 3.99</a:t>
              </a:r>
            </a:p>
          </p:txBody>
        </p:sp>
      </p:grpSp>
      <p:sp>
        <p:nvSpPr>
          <p:cNvPr id="71728" name="Text Box 48"/>
          <p:cNvSpPr txBox="1">
            <a:spLocks noChangeArrowheads="1"/>
          </p:cNvSpPr>
          <p:nvPr/>
        </p:nvSpPr>
        <p:spPr bwMode="auto">
          <a:xfrm>
            <a:off x="838200" y="3844925"/>
            <a:ext cx="446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2.5</a:t>
            </a:r>
          </a:p>
        </p:txBody>
      </p:sp>
      <p:sp>
        <p:nvSpPr>
          <p:cNvPr id="71729" name="Text Box 49"/>
          <p:cNvSpPr txBox="1">
            <a:spLocks noChangeArrowheads="1"/>
          </p:cNvSpPr>
          <p:nvPr/>
        </p:nvSpPr>
        <p:spPr bwMode="auto">
          <a:xfrm>
            <a:off x="5414963" y="25146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Let us compare two lines</a:t>
            </a:r>
          </a:p>
        </p:txBody>
      </p:sp>
      <p:sp>
        <p:nvSpPr>
          <p:cNvPr id="71730" name="Text Box 50"/>
          <p:cNvSpPr txBox="1">
            <a:spLocks noChangeArrowheads="1"/>
          </p:cNvSpPr>
          <p:nvPr/>
        </p:nvSpPr>
        <p:spPr bwMode="auto">
          <a:xfrm>
            <a:off x="5414963" y="2897188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accent2"/>
                </a:solidFill>
                <a:cs typeface="+mn-cs"/>
              </a:rPr>
              <a:t>The second line is horizontal</a:t>
            </a:r>
          </a:p>
        </p:txBody>
      </p:sp>
      <p:sp>
        <p:nvSpPr>
          <p:cNvPr id="71731" name="Text Box 51"/>
          <p:cNvSpPr txBox="1">
            <a:spLocks noChangeArrowheads="1"/>
          </p:cNvSpPr>
          <p:nvPr/>
        </p:nvSpPr>
        <p:spPr bwMode="auto">
          <a:xfrm>
            <a:off x="5562600" y="4648200"/>
            <a:ext cx="2813050" cy="156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The smaller the sum of </a:t>
            </a:r>
          </a:p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squared differences</a:t>
            </a:r>
          </a:p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the better the fit of the </a:t>
            </a:r>
          </a:p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line to the data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0" grpId="0" autoUpdateAnimBg="0"/>
      <p:bldP spid="71711" grpId="0" autoUpdateAnimBg="0"/>
      <p:bldP spid="71712" grpId="0" autoUpdateAnimBg="0"/>
      <p:bldP spid="71713" grpId="0" autoUpdateAnimBg="0"/>
      <p:bldP spid="71715" grpId="0" autoUpdateAnimBg="0"/>
      <p:bldP spid="71729" grpId="0" autoUpdateAnimBg="0"/>
      <p:bldP spid="71730" grpId="0" autoUpdateAnimBg="0"/>
      <p:bldP spid="7173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Creating a Linear Reg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9EF2FC-EA48-A148-9092-7856CAF3217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30723" name="Picture 2" descr="Screen Shot 2017-09-27 at 11.21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9450"/>
            <a:ext cx="9144000" cy="490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EF15DA-6B7E-5445-A11A-6E737F0D9DA8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he Estimated Coefficients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457200" y="1752600"/>
            <a:ext cx="4267200" cy="5105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533400" y="1905000"/>
            <a:ext cx="411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>
                <a:solidFill>
                  <a:schemeClr val="tx1"/>
                </a:solidFill>
                <a:cs typeface="+mn-cs"/>
              </a:rPr>
              <a:t>To calculate the estimates of the slope and intercept of the least squares line , use the formulas: </a:t>
            </a:r>
          </a:p>
        </p:txBody>
      </p:sp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533400" y="3322638"/>
          <a:ext cx="39624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2070100" imgH="1651000" progId="Equation.DSMT4">
                  <p:embed/>
                </p:oleObj>
              </mc:Choice>
              <mc:Fallback>
                <p:oleObj name="Equation" r:id="rId3" imgW="2070100" imgH="165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2638"/>
                        <a:ext cx="3962400" cy="302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blurRad="63500"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4876800" y="1752600"/>
            <a:ext cx="4038600" cy="5105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1751" name="Object 10"/>
          <p:cNvGraphicFramePr>
            <a:graphicFrameLocks noChangeAspect="1"/>
          </p:cNvGraphicFramePr>
          <p:nvPr>
            <p:ph idx="1"/>
          </p:nvPr>
        </p:nvGraphicFramePr>
        <p:xfrm>
          <a:off x="5562600" y="3276600"/>
          <a:ext cx="2603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5" imgW="1104900" imgH="241300" progId="Equation.3">
                  <p:embed/>
                </p:oleObj>
              </mc:Choice>
              <mc:Fallback>
                <p:oleObj name="Equation" r:id="rId5" imgW="11049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26035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blurRad="63500" dist="107763" dir="18900000" algn="ctr" rotWithShape="0">
                          <a:schemeClr val="tx1">
                            <a:alpha val="74997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105400" y="1905000"/>
            <a:ext cx="3429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tx1"/>
                </a:solidFill>
                <a:cs typeface="+mn-cs"/>
              </a:rPr>
              <a:t>To extended to multiple independent variables and betas, use matrix multiplication: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at is a linear regression</a:t>
            </a:r>
          </a:p>
          <a:p>
            <a:pPr>
              <a:defRPr/>
            </a:pPr>
            <a:r>
              <a:rPr lang="en-US" dirty="0" smtClean="0"/>
              <a:t>How do we make a linear regression</a:t>
            </a:r>
          </a:p>
          <a:p>
            <a:pPr>
              <a:defRPr/>
            </a:pPr>
            <a:r>
              <a:rPr lang="en-US" dirty="0" smtClean="0"/>
              <a:t>Assessing the model</a:t>
            </a:r>
          </a:p>
          <a:p>
            <a:pPr>
              <a:defRPr/>
            </a:pPr>
            <a:r>
              <a:rPr lang="en-US" dirty="0" smtClean="0"/>
              <a:t>Demo in Python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33AB19-C4C9-D840-A72D-9BCA0A7F0A1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837316-DB5D-5C4C-B895-01847E3323F8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52600"/>
            <a:ext cx="7772400" cy="1143000"/>
          </a:xfrm>
        </p:spPr>
        <p:txBody>
          <a:bodyPr/>
          <a:lstStyle/>
          <a:p>
            <a:pPr algn="l">
              <a:buFontTx/>
              <a:buChar char="•"/>
              <a:defRPr/>
            </a:pPr>
            <a:r>
              <a:rPr lang="en-US" sz="3200" b="0" smtClean="0">
                <a:cs typeface="+mj-cs"/>
              </a:rPr>
              <a:t>  Example: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4724400" cy="3657600"/>
          </a:xfrm>
        </p:spPr>
        <p:txBody>
          <a:bodyPr/>
          <a:lstStyle/>
          <a:p>
            <a:pPr lvl="1">
              <a:lnSpc>
                <a:spcPct val="90000"/>
              </a:lnSpc>
              <a:defRPr/>
            </a:pPr>
            <a:r>
              <a:rPr lang="en-US" smtClean="0"/>
              <a:t>A car dealer wants to find </a:t>
            </a:r>
            <a:br>
              <a:rPr lang="en-US" smtClean="0"/>
            </a:br>
            <a:r>
              <a:rPr lang="en-US" smtClean="0"/>
              <a:t>the relationship between </a:t>
            </a:r>
            <a:br>
              <a:rPr lang="en-US" smtClean="0"/>
            </a:br>
            <a:r>
              <a:rPr lang="en-US" smtClean="0"/>
              <a:t>the odometer reading and </a:t>
            </a:r>
            <a:br>
              <a:rPr lang="en-US" smtClean="0"/>
            </a:br>
            <a:r>
              <a:rPr lang="en-US" smtClean="0"/>
              <a:t>the selling price of used cars.</a:t>
            </a:r>
          </a:p>
          <a:p>
            <a:pPr lvl="1">
              <a:lnSpc>
                <a:spcPct val="90000"/>
              </a:lnSpc>
              <a:defRPr/>
            </a:pPr>
            <a:r>
              <a:rPr lang="en-US" smtClean="0"/>
              <a:t>A random sample of 100 cars is selected, and the data </a:t>
            </a:r>
            <a:br>
              <a:rPr lang="en-US" smtClean="0"/>
            </a:br>
            <a:r>
              <a:rPr lang="en-US" smtClean="0"/>
              <a:t>recorded.</a:t>
            </a:r>
          </a:p>
          <a:p>
            <a:pPr lvl="1">
              <a:lnSpc>
                <a:spcPct val="90000"/>
              </a:lnSpc>
              <a:defRPr/>
            </a:pPr>
            <a:r>
              <a:rPr lang="en-US" smtClean="0"/>
              <a:t>Find the regression line.</a:t>
            </a: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5875338" y="3357563"/>
          <a:ext cx="244157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Worksheet" r:id="rId3" imgW="1397000" imgH="1638300" progId="Excel.Sheet.8">
                  <p:embed/>
                </p:oleObj>
              </mc:Choice>
              <mc:Fallback>
                <p:oleObj name="Worksheet" r:id="rId3" imgW="1397000" imgH="16383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3357563"/>
                        <a:ext cx="2441575" cy="2892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373813" y="5410200"/>
            <a:ext cx="1284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Independent </a:t>
            </a:r>
            <a:br>
              <a:rPr lang="en-US">
                <a:solidFill>
                  <a:schemeClr val="tx1"/>
                </a:solidFill>
                <a:cs typeface="+mn-cs"/>
              </a:rPr>
            </a:br>
            <a:r>
              <a:rPr lang="en-US">
                <a:solidFill>
                  <a:schemeClr val="tx1"/>
                </a:solidFill>
                <a:cs typeface="+mn-cs"/>
              </a:rPr>
              <a:t>variable  x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543800" y="5410200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Dependent </a:t>
            </a:r>
            <a:br>
              <a:rPr lang="en-US">
                <a:solidFill>
                  <a:schemeClr val="tx1"/>
                </a:solidFill>
                <a:cs typeface="+mn-cs"/>
              </a:rPr>
            </a:br>
            <a:r>
              <a:rPr lang="en-US">
                <a:solidFill>
                  <a:schemeClr val="tx1"/>
                </a:solidFill>
                <a:cs typeface="+mn-cs"/>
              </a:rPr>
              <a:t>variable  y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>
                <a:solidFill>
                  <a:srgbClr val="2C2CB0"/>
                </a:solidFill>
                <a:cs typeface="+mn-cs"/>
              </a:rPr>
              <a:t>The Simple Linear Regression Lin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2BE613-F4C3-0148-BC41-A7D9695E04C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he Simple Linear Regression Line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685800" y="1828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solidFill>
                  <a:srgbClr val="2C2CB0"/>
                </a:solidFill>
                <a:cs typeface="+mn-cs"/>
              </a:rPr>
              <a:t>Solution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>
                <a:solidFill>
                  <a:srgbClr val="2C2CB0"/>
                </a:solidFill>
                <a:cs typeface="+mn-cs"/>
              </a:rPr>
              <a:t>Solving by hand: Calculate a number of statistics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535113" y="2982913"/>
          <a:ext cx="21224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1091726" imgH="660113" progId="Equation.3">
                  <p:embed/>
                </p:oleObj>
              </mc:Choice>
              <mc:Fallback>
                <p:oleObj name="Equation" r:id="rId3" imgW="1091726" imgH="6601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82913"/>
                        <a:ext cx="21224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459163" y="2687638"/>
          <a:ext cx="47942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5" imgW="2603500" imgH="939800" progId="Equation.DSMT4">
                  <p:embed/>
                </p:oleObj>
              </mc:Choice>
              <mc:Fallback>
                <p:oleObj name="Equation" r:id="rId5" imgW="26035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687638"/>
                        <a:ext cx="479425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485900" y="4302125"/>
            <a:ext cx="148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where  n = 100.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249363" y="4649788"/>
          <a:ext cx="61118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7" imgW="3530600" imgH="685800" progId="Equation.DSMT4">
                  <p:embed/>
                </p:oleObj>
              </mc:Choice>
              <mc:Fallback>
                <p:oleObj name="Equation" r:id="rId7" imgW="35306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649788"/>
                        <a:ext cx="61118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362200" y="5981700"/>
          <a:ext cx="434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9" imgW="1727200" imgH="228600" progId="Equation.3">
                  <p:embed/>
                </p:oleObj>
              </mc:Choice>
              <mc:Fallback>
                <p:oleObj name="Equation" r:id="rId9" imgW="1727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81700"/>
                        <a:ext cx="4343400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07763" dir="189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ED8CAE-D237-A645-884B-7AC4E9334992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85800" y="3124200"/>
            <a:ext cx="77724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 dirty="0">
                <a:solidFill>
                  <a:srgbClr val="2C2CB0"/>
                </a:solidFill>
                <a:cs typeface="+mn-cs"/>
              </a:rPr>
              <a:t>If we are satisfied with how well the model fits the data, we can use it to predict the values of y.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 dirty="0">
                <a:solidFill>
                  <a:srgbClr val="2C2CB0"/>
                </a:solidFill>
                <a:cs typeface="+mn-cs"/>
              </a:rPr>
              <a:t>To make a prediction we use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 dirty="0">
                <a:solidFill>
                  <a:srgbClr val="2C2CB0"/>
                </a:solidFill>
                <a:cs typeface="+mn-cs"/>
              </a:rPr>
              <a:t>Point prediction, and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 dirty="0">
                <a:solidFill>
                  <a:srgbClr val="2C2CB0"/>
                </a:solidFill>
                <a:cs typeface="+mn-cs"/>
              </a:rPr>
              <a:t>Interval predic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Using the Regression Equation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solidFill>
                  <a:srgbClr val="2C2CB0"/>
                </a:solidFill>
                <a:cs typeface="+mn-cs"/>
              </a:rPr>
              <a:t>Before using the regression model, we need to assess how well it fits the data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build="p" autoUpdateAnimBg="0"/>
      <p:bldP spid="39941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ssessing 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CFF12-6825-174C-9F7D-8DF287ADD02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43413E-7949-6D43-8818-80710E6A9CB3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ssessing the Model		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The least squares method will produces a regression line whether or not there is a linear relationship between x and y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nsequently, it is important to assess how well the linear model fits the data.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everal methods are used to assess the model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C83CF-5E92-CE48-BD47-CBF31C66BA63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24906" name="Rectangle 330"/>
          <p:cNvSpPr>
            <a:spLocks noChangeArrowheads="1"/>
          </p:cNvSpPr>
          <p:nvPr/>
        </p:nvSpPr>
        <p:spPr bwMode="auto">
          <a:xfrm>
            <a:off x="1676400" y="2971800"/>
            <a:ext cx="6705600" cy="2057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  Testing the slop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lvl="1">
              <a:defRPr/>
            </a:pPr>
            <a:r>
              <a:rPr lang="en-US" smtClean="0"/>
              <a:t>When no linear relationship exists between two variables, the regression line should be horizontal.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3276600" y="4038600"/>
            <a:ext cx="320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tx1"/>
                </a:solidFill>
                <a:latin typeface="Wingdings" charset="0"/>
                <a:cs typeface="+mn-cs"/>
              </a:rPr>
              <a:t>q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2590800" y="3657600"/>
            <a:ext cx="320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200">
                <a:solidFill>
                  <a:schemeClr val="tx1"/>
                </a:solidFill>
                <a:latin typeface="Wingdings" charset="0"/>
                <a:cs typeface="+mn-cs"/>
              </a:rPr>
              <a:t>q</a:t>
            </a:r>
          </a:p>
        </p:txBody>
      </p:sp>
      <p:grpSp>
        <p:nvGrpSpPr>
          <p:cNvPr id="36871" name="Group 44"/>
          <p:cNvGrpSpPr>
            <a:grpSpLocks/>
          </p:cNvGrpSpPr>
          <p:nvPr/>
        </p:nvGrpSpPr>
        <p:grpSpPr bwMode="auto">
          <a:xfrm>
            <a:off x="5486400" y="3276600"/>
            <a:ext cx="2819400" cy="1676400"/>
            <a:chOff x="1008" y="2304"/>
            <a:chExt cx="1776" cy="1056"/>
          </a:xfrm>
        </p:grpSpPr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1008" y="23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1008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6872" name="Group 292"/>
          <p:cNvGrpSpPr>
            <a:grpSpLocks/>
          </p:cNvGrpSpPr>
          <p:nvPr/>
        </p:nvGrpSpPr>
        <p:grpSpPr bwMode="auto">
          <a:xfrm rot="1648336">
            <a:off x="6045200" y="3325813"/>
            <a:ext cx="1920875" cy="1570037"/>
            <a:chOff x="1296" y="1872"/>
            <a:chExt cx="1210" cy="989"/>
          </a:xfrm>
        </p:grpSpPr>
        <p:sp>
          <p:nvSpPr>
            <p:cNvPr id="24869" name="Line 293"/>
            <p:cNvSpPr>
              <a:spLocks noChangeShapeType="1"/>
            </p:cNvSpPr>
            <p:nvPr/>
          </p:nvSpPr>
          <p:spPr bwMode="auto">
            <a:xfrm flipV="1">
              <a:off x="1342" y="2111"/>
              <a:ext cx="1104" cy="57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3" name="Group 294"/>
            <p:cNvGrpSpPr>
              <a:grpSpLocks/>
            </p:cNvGrpSpPr>
            <p:nvPr/>
          </p:nvGrpSpPr>
          <p:grpSpPr bwMode="auto">
            <a:xfrm>
              <a:off x="1296" y="1872"/>
              <a:ext cx="1210" cy="989"/>
              <a:chOff x="1296" y="1872"/>
              <a:chExt cx="1210" cy="989"/>
            </a:xfrm>
          </p:grpSpPr>
          <p:sp>
            <p:nvSpPr>
              <p:cNvPr id="24871" name="Text Box 295"/>
              <p:cNvSpPr txBox="1">
                <a:spLocks noChangeArrowheads="1"/>
              </p:cNvSpPr>
              <p:nvPr/>
            </p:nvSpPr>
            <p:spPr bwMode="auto">
              <a:xfrm>
                <a:off x="1632" y="2496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solidFill>
                      <a:schemeClr val="tx1"/>
                    </a:solidFill>
                    <a:latin typeface="Wingdings" charset="0"/>
                    <a:cs typeface="+mn-cs"/>
                  </a:rPr>
                  <a:t>q</a:t>
                </a:r>
              </a:p>
            </p:txBody>
          </p:sp>
          <p:grpSp>
            <p:nvGrpSpPr>
              <p:cNvPr id="36905" name="Group 296"/>
              <p:cNvGrpSpPr>
                <a:grpSpLocks/>
              </p:cNvGrpSpPr>
              <p:nvPr/>
            </p:nvGrpSpPr>
            <p:grpSpPr bwMode="auto">
              <a:xfrm>
                <a:off x="1296" y="1872"/>
                <a:ext cx="1210" cy="989"/>
                <a:chOff x="1296" y="1872"/>
                <a:chExt cx="1210" cy="989"/>
              </a:xfrm>
            </p:grpSpPr>
            <p:sp>
              <p:nvSpPr>
                <p:cNvPr id="24873" name="Text Box 297"/>
                <p:cNvSpPr txBox="1">
                  <a:spLocks noChangeArrowheads="1"/>
                </p:cNvSpPr>
                <p:nvPr/>
              </p:nvSpPr>
              <p:spPr bwMode="auto">
                <a:xfrm>
                  <a:off x="1486" y="2255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1200">
                      <a:solidFill>
                        <a:schemeClr val="tx1"/>
                      </a:solidFill>
                      <a:latin typeface="Wingdings" charset="0"/>
                      <a:cs typeface="+mn-cs"/>
                    </a:rPr>
                    <a:t>q</a:t>
                  </a:r>
                </a:p>
              </p:txBody>
            </p:sp>
            <p:grpSp>
              <p:nvGrpSpPr>
                <p:cNvPr id="36907" name="Group 298"/>
                <p:cNvGrpSpPr>
                  <a:grpSpLocks/>
                </p:cNvGrpSpPr>
                <p:nvPr/>
              </p:nvGrpSpPr>
              <p:grpSpPr bwMode="auto">
                <a:xfrm>
                  <a:off x="1296" y="1872"/>
                  <a:ext cx="1210" cy="989"/>
                  <a:chOff x="1296" y="1872"/>
                  <a:chExt cx="1210" cy="989"/>
                </a:xfrm>
              </p:grpSpPr>
              <p:sp>
                <p:nvSpPr>
                  <p:cNvPr id="24875" name="Text Box 2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1" y="2410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76" name="Text Box 3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4" y="2688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77" name="Text Box 3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2" y="2112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78" name="Text Box 3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2304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79" name="Text Box 3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4" y="2256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80" name="Text Box 30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2" y="2496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81" name="Text Box 3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3" y="1871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82" name="Text Box 3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7" y="2688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24883" name="Text Box 30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3" y="2015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</p:grpSp>
          </p:grpSp>
        </p:grpSp>
      </p:grpSp>
      <p:grpSp>
        <p:nvGrpSpPr>
          <p:cNvPr id="36873" name="Group 6"/>
          <p:cNvGrpSpPr>
            <a:grpSpLocks/>
          </p:cNvGrpSpPr>
          <p:nvPr/>
        </p:nvGrpSpPr>
        <p:grpSpPr bwMode="auto">
          <a:xfrm>
            <a:off x="2133600" y="3276600"/>
            <a:ext cx="2819400" cy="1676400"/>
            <a:chOff x="1008" y="2304"/>
            <a:chExt cx="1776" cy="1056"/>
          </a:xfrm>
        </p:grpSpPr>
        <p:sp>
          <p:nvSpPr>
            <p:cNvPr id="24580" name="Line 4"/>
            <p:cNvSpPr>
              <a:spLocks noChangeShapeType="1"/>
            </p:cNvSpPr>
            <p:nvPr/>
          </p:nvSpPr>
          <p:spPr bwMode="auto">
            <a:xfrm>
              <a:off x="1008" y="23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581" name="Line 5"/>
            <p:cNvSpPr>
              <a:spLocks noChangeShapeType="1"/>
            </p:cNvSpPr>
            <p:nvPr/>
          </p:nvSpPr>
          <p:spPr bwMode="auto">
            <a:xfrm>
              <a:off x="1008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6874" name="Group 319"/>
          <p:cNvGrpSpPr>
            <a:grpSpLocks/>
          </p:cNvGrpSpPr>
          <p:nvPr/>
        </p:nvGrpSpPr>
        <p:grpSpPr bwMode="auto">
          <a:xfrm>
            <a:off x="2590800" y="3352800"/>
            <a:ext cx="1920875" cy="1570038"/>
            <a:chOff x="2304" y="240"/>
            <a:chExt cx="1210" cy="989"/>
          </a:xfrm>
        </p:grpSpPr>
        <p:grpSp>
          <p:nvGrpSpPr>
            <p:cNvPr id="36883" name="Group 51"/>
            <p:cNvGrpSpPr>
              <a:grpSpLocks/>
            </p:cNvGrpSpPr>
            <p:nvPr/>
          </p:nvGrpSpPr>
          <p:grpSpPr bwMode="auto">
            <a:xfrm>
              <a:off x="2304" y="240"/>
              <a:ext cx="1210" cy="989"/>
              <a:chOff x="1296" y="1872"/>
              <a:chExt cx="1210" cy="989"/>
            </a:xfrm>
          </p:grpSpPr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 flipV="1">
                <a:off x="1344" y="2112"/>
                <a:ext cx="1104" cy="57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36886" name="Group 50"/>
              <p:cNvGrpSpPr>
                <a:grpSpLocks/>
              </p:cNvGrpSpPr>
              <p:nvPr/>
            </p:nvGrpSpPr>
            <p:grpSpPr bwMode="auto">
              <a:xfrm>
                <a:off x="1296" y="1872"/>
                <a:ext cx="1210" cy="989"/>
                <a:chOff x="1296" y="1872"/>
                <a:chExt cx="1210" cy="989"/>
              </a:xfrm>
            </p:grpSpPr>
            <p:sp>
              <p:nvSpPr>
                <p:cNvPr id="2461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632" y="2496"/>
                  <a:ext cx="20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1200">
                      <a:solidFill>
                        <a:schemeClr val="tx1"/>
                      </a:solidFill>
                      <a:latin typeface="Wingdings" charset="0"/>
                      <a:cs typeface="+mn-cs"/>
                    </a:rPr>
                    <a:t>q</a:t>
                  </a:r>
                </a:p>
              </p:txBody>
            </p:sp>
            <p:grpSp>
              <p:nvGrpSpPr>
                <p:cNvPr id="36888" name="Group 49"/>
                <p:cNvGrpSpPr>
                  <a:grpSpLocks/>
                </p:cNvGrpSpPr>
                <p:nvPr/>
              </p:nvGrpSpPr>
              <p:grpSpPr bwMode="auto">
                <a:xfrm>
                  <a:off x="1296" y="1872"/>
                  <a:ext cx="1210" cy="989"/>
                  <a:chOff x="1296" y="1872"/>
                  <a:chExt cx="1210" cy="989"/>
                </a:xfrm>
              </p:grpSpPr>
              <p:sp>
                <p:nvSpPr>
                  <p:cNvPr id="2460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2256"/>
                    <a:ext cx="202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>
                        <a:solidFill>
                          <a:schemeClr val="tx1"/>
                        </a:solidFill>
                        <a:latin typeface="Wingdings" charset="0"/>
                        <a:cs typeface="+mn-cs"/>
                      </a:rPr>
                      <a:t>q</a:t>
                    </a:r>
                  </a:p>
                </p:txBody>
              </p:sp>
              <p:grpSp>
                <p:nvGrpSpPr>
                  <p:cNvPr id="3689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1296" y="1872"/>
                    <a:ext cx="1210" cy="989"/>
                    <a:chOff x="1296" y="1872"/>
                    <a:chExt cx="1210" cy="989"/>
                  </a:xfrm>
                </p:grpSpPr>
                <p:sp>
                  <p:nvSpPr>
                    <p:cNvPr id="24606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3" y="2410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0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96" y="2688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1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64" y="2112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2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24" y="2304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4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04" y="2256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5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24" y="2496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6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64" y="1872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7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8" y="2688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  <p:sp>
                  <p:nvSpPr>
                    <p:cNvPr id="24619" name="Text Box 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04" y="2016"/>
                      <a:ext cx="202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>
                          <a:solidFill>
                            <a:schemeClr val="tx1"/>
                          </a:solidFill>
                          <a:latin typeface="Wingdings" charset="0"/>
                          <a:cs typeface="+mn-cs"/>
                        </a:rPr>
                        <a:t>q</a:t>
                      </a:r>
                    </a:p>
                  </p:txBody>
                </p:sp>
              </p:grpSp>
            </p:grpSp>
          </p:grpSp>
        </p:grpSp>
        <p:sp>
          <p:nvSpPr>
            <p:cNvPr id="24890" name="Freeform 314"/>
            <p:cNvSpPr>
              <a:spLocks/>
            </p:cNvSpPr>
            <p:nvPr/>
          </p:nvSpPr>
          <p:spPr bwMode="auto">
            <a:xfrm>
              <a:off x="2400" y="591"/>
              <a:ext cx="864" cy="454"/>
            </a:xfrm>
            <a:custGeom>
              <a:avLst/>
              <a:gdLst>
                <a:gd name="T0" fmla="*/ 0 w 864"/>
                <a:gd name="T1" fmla="*/ 480 h 480"/>
                <a:gd name="T2" fmla="*/ 864 w 864"/>
                <a:gd name="T3" fmla="*/ 480 h 480"/>
                <a:gd name="T4" fmla="*/ 864 w 864"/>
                <a:gd name="T5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4" h="480">
                  <a:moveTo>
                    <a:pt x="0" y="480"/>
                  </a:moveTo>
                  <a:lnTo>
                    <a:pt x="864" y="480"/>
                  </a:lnTo>
                  <a:lnTo>
                    <a:pt x="86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4903" name="Text Box 327"/>
          <p:cNvSpPr txBox="1">
            <a:spLocks noChangeArrowheads="1"/>
          </p:cNvSpPr>
          <p:nvPr/>
        </p:nvSpPr>
        <p:spPr bwMode="auto">
          <a:xfrm>
            <a:off x="2446338" y="5302250"/>
            <a:ext cx="2155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Different inputs (x) yield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different outputs (y).</a:t>
            </a:r>
          </a:p>
        </p:txBody>
      </p:sp>
      <p:sp>
        <p:nvSpPr>
          <p:cNvPr id="24905" name="Text Box 329"/>
          <p:cNvSpPr txBox="1">
            <a:spLocks noChangeArrowheads="1"/>
          </p:cNvSpPr>
          <p:nvPr/>
        </p:nvSpPr>
        <p:spPr bwMode="auto">
          <a:xfrm>
            <a:off x="5715000" y="5046663"/>
            <a:ext cx="21558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No linear relationship.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Different inputs (x) yield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the same output (y).</a:t>
            </a:r>
          </a:p>
        </p:txBody>
      </p:sp>
      <p:sp>
        <p:nvSpPr>
          <p:cNvPr id="24907" name="Text Box 331"/>
          <p:cNvSpPr txBox="1">
            <a:spLocks noChangeArrowheads="1"/>
          </p:cNvSpPr>
          <p:nvPr/>
        </p:nvSpPr>
        <p:spPr bwMode="auto">
          <a:xfrm>
            <a:off x="2373313" y="5953125"/>
            <a:ext cx="2660650" cy="376238"/>
          </a:xfrm>
          <a:prstGeom prst="rect">
            <a:avLst/>
          </a:prstGeom>
          <a:solidFill>
            <a:srgbClr val="D1D1D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The slope is not equal to zero</a:t>
            </a:r>
          </a:p>
        </p:txBody>
      </p:sp>
      <p:sp>
        <p:nvSpPr>
          <p:cNvPr id="24908" name="Text Box 332"/>
          <p:cNvSpPr txBox="1">
            <a:spLocks noChangeArrowheads="1"/>
          </p:cNvSpPr>
          <p:nvPr/>
        </p:nvSpPr>
        <p:spPr bwMode="auto">
          <a:xfrm>
            <a:off x="5664200" y="5956300"/>
            <a:ext cx="3194050" cy="369888"/>
          </a:xfrm>
          <a:prstGeom prst="rect">
            <a:avLst/>
          </a:prstGeom>
          <a:solidFill>
            <a:srgbClr val="D1D1D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chemeClr val="tx1"/>
                </a:solidFill>
                <a:cs typeface="+mn-cs"/>
              </a:rPr>
              <a:t>The slope is equal (or close) to zero</a:t>
            </a:r>
          </a:p>
        </p:txBody>
      </p:sp>
      <p:sp>
        <p:nvSpPr>
          <p:cNvPr id="24909" name="Text Box 333"/>
          <p:cNvSpPr txBox="1">
            <a:spLocks noChangeArrowheads="1"/>
          </p:cNvSpPr>
          <p:nvPr/>
        </p:nvSpPr>
        <p:spPr bwMode="auto">
          <a:xfrm>
            <a:off x="2438400" y="5029200"/>
            <a:ext cx="1916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Linear relationship.</a:t>
            </a:r>
          </a:p>
        </p:txBody>
      </p:sp>
      <p:sp>
        <p:nvSpPr>
          <p:cNvPr id="24914" name="Text Box 338"/>
          <p:cNvSpPr txBox="1">
            <a:spLocks noChangeArrowheads="1"/>
          </p:cNvSpPr>
          <p:nvPr/>
        </p:nvSpPr>
        <p:spPr bwMode="auto">
          <a:xfrm>
            <a:off x="2438400" y="5029200"/>
            <a:ext cx="1916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Linear relationship.</a:t>
            </a:r>
          </a:p>
        </p:txBody>
      </p:sp>
      <p:sp>
        <p:nvSpPr>
          <p:cNvPr id="24915" name="Text Box 339"/>
          <p:cNvSpPr txBox="1">
            <a:spLocks noChangeArrowheads="1"/>
          </p:cNvSpPr>
          <p:nvPr/>
        </p:nvSpPr>
        <p:spPr bwMode="auto">
          <a:xfrm>
            <a:off x="2438400" y="5029200"/>
            <a:ext cx="1916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Linear relationship.</a:t>
            </a:r>
          </a:p>
        </p:txBody>
      </p:sp>
      <p:sp>
        <p:nvSpPr>
          <p:cNvPr id="24916" name="Text Box 340"/>
          <p:cNvSpPr txBox="1">
            <a:spLocks noChangeArrowheads="1"/>
          </p:cNvSpPr>
          <p:nvPr/>
        </p:nvSpPr>
        <p:spPr bwMode="auto">
          <a:xfrm>
            <a:off x="2438400" y="5029200"/>
            <a:ext cx="1916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b="1">
                <a:solidFill>
                  <a:schemeClr val="tx1"/>
                </a:solidFill>
                <a:cs typeface="+mn-cs"/>
              </a:rPr>
              <a:t>Linear relationship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F548A-D453-534B-96B2-A0E1710FCAF6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772400" cy="914400"/>
          </a:xfrm>
        </p:spPr>
        <p:txBody>
          <a:bodyPr/>
          <a:lstStyle/>
          <a:p>
            <a:pPr lvl="1">
              <a:lnSpc>
                <a:spcPct val="90000"/>
              </a:lnSpc>
              <a:defRPr/>
            </a:pPr>
            <a:r>
              <a:rPr lang="en-US" smtClean="0"/>
              <a:t>To measure the strength of the linear relationship we use the coefficient of determination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600200" y="2133600"/>
          <a:ext cx="52451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1714500" imgH="1016000" progId="Equation.DSMT4">
                  <p:embed/>
                </p:oleObj>
              </mc:Choice>
              <mc:Fallback>
                <p:oleObj name="Equation" r:id="rId3" imgW="1714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5245100" cy="310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blurRad="63500" dist="135003" dir="18671156" algn="ctr" rotWithShape="0">
                          <a:schemeClr val="tx1">
                            <a:alpha val="74997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efficient of determination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533400" y="5486400"/>
            <a:ext cx="8229600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2400" dirty="0">
                <a:solidFill>
                  <a:srgbClr val="2C2CB0"/>
                </a:solidFill>
                <a:cs typeface="+mn-cs"/>
              </a:rPr>
              <a:t>R</a:t>
            </a:r>
            <a:r>
              <a:rPr lang="en-US" sz="2400" baseline="30000" dirty="0">
                <a:solidFill>
                  <a:srgbClr val="2C2CB0"/>
                </a:solidFill>
                <a:cs typeface="+mn-cs"/>
              </a:rPr>
              <a:t>2 </a:t>
            </a:r>
            <a:r>
              <a:rPr lang="en-US" sz="2400" dirty="0">
                <a:solidFill>
                  <a:srgbClr val="2C2CB0"/>
                </a:solidFill>
                <a:cs typeface="+mn-cs"/>
              </a:rPr>
              <a:t>takes on any value between zero and one.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400" dirty="0">
                <a:solidFill>
                  <a:srgbClr val="2C2CB0"/>
                </a:solidFill>
                <a:cs typeface="+mn-cs"/>
              </a:rPr>
              <a:t>R</a:t>
            </a:r>
            <a:r>
              <a:rPr lang="en-US" sz="2400" baseline="30000" dirty="0">
                <a:solidFill>
                  <a:srgbClr val="2C2CB0"/>
                </a:solidFill>
                <a:cs typeface="+mn-cs"/>
              </a:rPr>
              <a:t>2</a:t>
            </a:r>
            <a:r>
              <a:rPr lang="en-US" sz="2400" dirty="0">
                <a:solidFill>
                  <a:srgbClr val="2C2CB0"/>
                </a:solidFill>
                <a:cs typeface="+mn-cs"/>
              </a:rPr>
              <a:t> = 1: Perfect match between the line and the data points.</a:t>
            </a:r>
          </a:p>
          <a:p>
            <a:pPr marL="742950" lvl="1" indent="-285750" algn="l">
              <a:spcBef>
                <a:spcPct val="20000"/>
              </a:spcBef>
              <a:defRPr/>
            </a:pPr>
            <a:r>
              <a:rPr lang="en-US" sz="2400" dirty="0">
                <a:solidFill>
                  <a:srgbClr val="2C2CB0"/>
                </a:solidFill>
                <a:cs typeface="+mn-cs"/>
              </a:rPr>
              <a:t>R</a:t>
            </a:r>
            <a:r>
              <a:rPr lang="en-US" sz="2400" baseline="30000" dirty="0">
                <a:solidFill>
                  <a:srgbClr val="2C2CB0"/>
                </a:solidFill>
                <a:cs typeface="+mn-cs"/>
              </a:rPr>
              <a:t>2</a:t>
            </a:r>
            <a:r>
              <a:rPr lang="en-US" sz="2400" dirty="0">
                <a:solidFill>
                  <a:srgbClr val="2C2CB0"/>
                </a:solidFill>
                <a:cs typeface="+mn-cs"/>
              </a:rPr>
              <a:t> = 0: There are no linear relationship between x and 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64EF6-A71E-FE4A-93AE-6615EAFC394D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>
                <a:cs typeface="+mj-cs"/>
              </a:rPr>
              <a:t>Regression Diagnostic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three conditions required for the validity of the regression analysis are:</a:t>
            </a:r>
          </a:p>
          <a:p>
            <a:pPr lvl="1">
              <a:defRPr/>
            </a:pPr>
            <a:r>
              <a:rPr lang="en-US" smtClean="0"/>
              <a:t>the error variable is normally distributed.</a:t>
            </a:r>
          </a:p>
          <a:p>
            <a:pPr lvl="1">
              <a:defRPr/>
            </a:pPr>
            <a:r>
              <a:rPr lang="en-US" smtClean="0"/>
              <a:t>the error variance is constant for all values of x.</a:t>
            </a:r>
          </a:p>
          <a:p>
            <a:pPr lvl="1">
              <a:defRPr/>
            </a:pPr>
            <a:r>
              <a:rPr lang="en-US" smtClean="0"/>
              <a:t>The errors are independent of each other.</a:t>
            </a:r>
          </a:p>
          <a:p>
            <a:pPr>
              <a:defRPr/>
            </a:pPr>
            <a:r>
              <a:rPr lang="en-US" smtClean="0">
                <a:cs typeface="+mn-cs"/>
              </a:rPr>
              <a:t>How can we diagnose violations of these condition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80B85-41FE-ED42-ABF4-E7AEE0125736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  Residual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Examining the residuals help detect violations of the required conditions.</a:t>
            </a:r>
          </a:p>
          <a:p>
            <a:pPr lvl="1">
              <a:defRPr/>
            </a:pPr>
            <a:r>
              <a:rPr lang="en-US" dirty="0" smtClean="0"/>
              <a:t>Checking to see if residuals (actual value </a:t>
            </a:r>
            <a:r>
              <a:rPr lang="mr-IN" dirty="0" smtClean="0"/>
              <a:t>–</a:t>
            </a:r>
            <a:r>
              <a:rPr lang="en-US" dirty="0" smtClean="0"/>
              <a:t> predicted value) are normally distributed with mean 0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FBB6C-F9AB-3149-88CA-D59482533CE1}" type="slidenum">
              <a:rPr lang="en-US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40962" name="Object 13"/>
          <p:cNvGraphicFramePr>
            <a:graphicFrameLocks noChangeAspect="1"/>
          </p:cNvGraphicFramePr>
          <p:nvPr/>
        </p:nvGraphicFramePr>
        <p:xfrm>
          <a:off x="1447800" y="1879600"/>
          <a:ext cx="6019800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Chart" r:id="rId3" imgW="3606800" imgH="1790700" progId="Excel.Chart.8">
                  <p:embed/>
                </p:oleObj>
              </mc:Choice>
              <mc:Fallback>
                <p:oleObj name="Chart" r:id="rId3" imgW="3606800" imgH="1790700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79600"/>
                        <a:ext cx="6019800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1057275" y="4878388"/>
            <a:ext cx="694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2"/>
                </a:solidFill>
                <a:cs typeface="+mn-cs"/>
              </a:rPr>
              <a:t>It seems the residual are normally distributed with mean zero</a:t>
            </a: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685800" y="762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>
                <a:solidFill>
                  <a:srgbClr val="2C2CB0"/>
                </a:solidFill>
                <a:cs typeface="+mn-cs"/>
              </a:rPr>
              <a:t>  Residual Analys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at is linear regre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Regression is an approach/method/algorithm used in finding the relationship between explanatory variables (or independent variables) and our variable of interest (or dependent variable). 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E58C1B-021A-BD4B-BFFA-05D3D35532CF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6C3A0-D760-624F-9E67-274803C41B58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  </a:t>
            </a:r>
            <a:r>
              <a:rPr lang="en-US" dirty="0" err="1" smtClean="0">
                <a:cs typeface="+mj-cs"/>
              </a:rPr>
              <a:t>Heteroscedasticity</a:t>
            </a:r>
            <a:endParaRPr lang="en-US" dirty="0" smtClean="0">
              <a:cs typeface="+mj-cs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524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smtClean="0">
                <a:cs typeface="+mn-cs"/>
              </a:rPr>
              <a:t>When the requirement of a constant variance is violated we have a condition of heteroscedasticity.</a:t>
            </a:r>
          </a:p>
          <a:p>
            <a:pPr>
              <a:lnSpc>
                <a:spcPct val="90000"/>
              </a:lnSpc>
              <a:defRPr/>
            </a:pPr>
            <a:r>
              <a:rPr lang="en-US" sz="2400" smtClean="0">
                <a:cs typeface="+mn-cs"/>
              </a:rPr>
              <a:t>Diagnose heteroscedasticity by plotting the residual against the predicted y.</a:t>
            </a:r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1676400" y="3824288"/>
            <a:ext cx="0" cy="2209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1066800" y="4967288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219200" y="4662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1447800" y="47386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676400" y="48148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752600" y="5043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1828800" y="4662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2819400" y="45862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2057400" y="44338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2133600" y="51958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2209800" y="49672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2362200" y="51196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2514600" y="44338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2667000" y="5424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2667000" y="5043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69" name="Text Box 25"/>
          <p:cNvSpPr txBox="1">
            <a:spLocks noChangeArrowheads="1"/>
          </p:cNvSpPr>
          <p:nvPr/>
        </p:nvSpPr>
        <p:spPr bwMode="auto">
          <a:xfrm>
            <a:off x="2971800" y="57292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3048000" y="42052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2895600" y="5043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3733800" y="5424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3124200" y="48910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3657600" y="5805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3581400" y="41290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6" name="Text Box 32"/>
          <p:cNvSpPr txBox="1">
            <a:spLocks noChangeArrowheads="1"/>
          </p:cNvSpPr>
          <p:nvPr/>
        </p:nvSpPr>
        <p:spPr bwMode="auto">
          <a:xfrm>
            <a:off x="3352800" y="43576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377" name="Text Box 33"/>
          <p:cNvSpPr txBox="1">
            <a:spLocks noChangeArrowheads="1"/>
          </p:cNvSpPr>
          <p:nvPr/>
        </p:nvSpPr>
        <p:spPr bwMode="auto">
          <a:xfrm>
            <a:off x="3276600" y="55768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grpSp>
        <p:nvGrpSpPr>
          <p:cNvPr id="57382" name="Group 38"/>
          <p:cNvGrpSpPr>
            <a:grpSpLocks/>
          </p:cNvGrpSpPr>
          <p:nvPr/>
        </p:nvGrpSpPr>
        <p:grpSpPr bwMode="auto">
          <a:xfrm>
            <a:off x="1371600" y="4814888"/>
            <a:ext cx="228600" cy="381000"/>
            <a:chOff x="864" y="2688"/>
            <a:chExt cx="144" cy="240"/>
          </a:xfrm>
        </p:grpSpPr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79" name="Line 35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80" name="Line 36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383" name="Group 39"/>
          <p:cNvGrpSpPr>
            <a:grpSpLocks/>
          </p:cNvGrpSpPr>
          <p:nvPr/>
        </p:nvGrpSpPr>
        <p:grpSpPr bwMode="auto">
          <a:xfrm>
            <a:off x="1752600" y="4738688"/>
            <a:ext cx="228600" cy="533400"/>
            <a:chOff x="864" y="2688"/>
            <a:chExt cx="144" cy="240"/>
          </a:xfrm>
        </p:grpSpPr>
        <p:sp>
          <p:nvSpPr>
            <p:cNvPr id="57384" name="Line 40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85" name="Line 41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86" name="Line 42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387" name="Group 43"/>
          <p:cNvGrpSpPr>
            <a:grpSpLocks/>
          </p:cNvGrpSpPr>
          <p:nvPr/>
        </p:nvGrpSpPr>
        <p:grpSpPr bwMode="auto">
          <a:xfrm>
            <a:off x="2133600" y="4586288"/>
            <a:ext cx="228600" cy="838200"/>
            <a:chOff x="864" y="2688"/>
            <a:chExt cx="144" cy="240"/>
          </a:xfrm>
        </p:grpSpPr>
        <p:sp>
          <p:nvSpPr>
            <p:cNvPr id="57388" name="Line 44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89" name="Line 45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90" name="Line 46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391" name="Group 47"/>
          <p:cNvGrpSpPr>
            <a:grpSpLocks/>
          </p:cNvGrpSpPr>
          <p:nvPr/>
        </p:nvGrpSpPr>
        <p:grpSpPr bwMode="auto">
          <a:xfrm>
            <a:off x="2590800" y="4510088"/>
            <a:ext cx="228600" cy="1143000"/>
            <a:chOff x="864" y="2688"/>
            <a:chExt cx="144" cy="240"/>
          </a:xfrm>
        </p:grpSpPr>
        <p:sp>
          <p:nvSpPr>
            <p:cNvPr id="57392" name="Line 48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93" name="Line 49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94" name="Line 50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395" name="Group 51"/>
          <p:cNvGrpSpPr>
            <a:grpSpLocks/>
          </p:cNvGrpSpPr>
          <p:nvPr/>
        </p:nvGrpSpPr>
        <p:grpSpPr bwMode="auto">
          <a:xfrm>
            <a:off x="3124200" y="4357688"/>
            <a:ext cx="152400" cy="1600200"/>
            <a:chOff x="864" y="2688"/>
            <a:chExt cx="144" cy="240"/>
          </a:xfrm>
        </p:grpSpPr>
        <p:sp>
          <p:nvSpPr>
            <p:cNvPr id="57396" name="Line 52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97" name="Line 53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398" name="Line 54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399" name="Group 55"/>
          <p:cNvGrpSpPr>
            <a:grpSpLocks/>
          </p:cNvGrpSpPr>
          <p:nvPr/>
        </p:nvGrpSpPr>
        <p:grpSpPr bwMode="auto">
          <a:xfrm>
            <a:off x="3733800" y="4205288"/>
            <a:ext cx="228600" cy="1828800"/>
            <a:chOff x="864" y="2688"/>
            <a:chExt cx="144" cy="240"/>
          </a:xfrm>
        </p:grpSpPr>
        <p:sp>
          <p:nvSpPr>
            <p:cNvPr id="57400" name="Line 56"/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401" name="Line 57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402" name="Line 58"/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7403" name="Text Box 59"/>
          <p:cNvSpPr txBox="1">
            <a:spLocks noChangeArrowheads="1"/>
          </p:cNvSpPr>
          <p:nvPr/>
        </p:nvSpPr>
        <p:spPr bwMode="auto">
          <a:xfrm>
            <a:off x="3352800" y="48910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sp>
        <p:nvSpPr>
          <p:cNvPr id="57404" name="Text Box 60"/>
          <p:cNvSpPr txBox="1">
            <a:spLocks noChangeArrowheads="1"/>
          </p:cNvSpPr>
          <p:nvPr/>
        </p:nvSpPr>
        <p:spPr bwMode="auto">
          <a:xfrm>
            <a:off x="3429000" y="5424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+</a:t>
            </a:r>
          </a:p>
        </p:txBody>
      </p: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1752600" y="6186488"/>
            <a:ext cx="2522538" cy="442912"/>
            <a:chOff x="1104" y="3600"/>
            <a:chExt cx="1589" cy="279"/>
          </a:xfrm>
        </p:grpSpPr>
        <p:sp>
          <p:nvSpPr>
            <p:cNvPr id="57405" name="Text Box 61"/>
            <p:cNvSpPr txBox="1">
              <a:spLocks noChangeArrowheads="1"/>
            </p:cNvSpPr>
            <p:nvPr/>
          </p:nvSpPr>
          <p:spPr bwMode="auto">
            <a:xfrm>
              <a:off x="1104" y="3648"/>
              <a:ext cx="15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The spread increases with y</a:t>
              </a:r>
            </a:p>
          </p:txBody>
        </p:sp>
        <p:sp>
          <p:nvSpPr>
            <p:cNvPr id="57407" name="Text Box 63"/>
            <p:cNvSpPr txBox="1">
              <a:spLocks noChangeArrowheads="1"/>
            </p:cNvSpPr>
            <p:nvPr/>
          </p:nvSpPr>
          <p:spPr bwMode="auto">
            <a:xfrm>
              <a:off x="2514" y="3600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^</a:t>
              </a:r>
            </a:p>
          </p:txBody>
        </p:sp>
      </p:grpSp>
      <p:sp>
        <p:nvSpPr>
          <p:cNvPr id="57410" name="Text Box 66"/>
          <p:cNvSpPr txBox="1">
            <a:spLocks noChangeArrowheads="1"/>
          </p:cNvSpPr>
          <p:nvPr/>
        </p:nvSpPr>
        <p:spPr bwMode="auto">
          <a:xfrm>
            <a:off x="4319588" y="5051425"/>
            <a:ext cx="277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y</a:t>
            </a:r>
          </a:p>
        </p:txBody>
      </p:sp>
      <p:sp>
        <p:nvSpPr>
          <p:cNvPr id="57411" name="Text Box 67"/>
          <p:cNvSpPr txBox="1">
            <a:spLocks noChangeArrowheads="1"/>
          </p:cNvSpPr>
          <p:nvPr/>
        </p:nvSpPr>
        <p:spPr bwMode="auto">
          <a:xfrm>
            <a:off x="4321175" y="4967288"/>
            <a:ext cx="271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^</a:t>
            </a:r>
          </a:p>
        </p:txBody>
      </p:sp>
      <p:sp>
        <p:nvSpPr>
          <p:cNvPr id="57412" name="Text Box 68"/>
          <p:cNvSpPr txBox="1">
            <a:spLocks noChangeArrowheads="1"/>
          </p:cNvSpPr>
          <p:nvPr/>
        </p:nvSpPr>
        <p:spPr bwMode="auto">
          <a:xfrm>
            <a:off x="838200" y="3794125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esidual</a:t>
            </a:r>
          </a:p>
        </p:txBody>
      </p:sp>
      <p:grpSp>
        <p:nvGrpSpPr>
          <p:cNvPr id="57471" name="Group 127"/>
          <p:cNvGrpSpPr>
            <a:grpSpLocks/>
          </p:cNvGrpSpPr>
          <p:nvPr/>
        </p:nvGrpSpPr>
        <p:grpSpPr bwMode="auto">
          <a:xfrm>
            <a:off x="4800600" y="3595688"/>
            <a:ext cx="4038600" cy="2667000"/>
            <a:chOff x="3024" y="1968"/>
            <a:chExt cx="2544" cy="1680"/>
          </a:xfrm>
        </p:grpSpPr>
        <p:sp>
          <p:nvSpPr>
            <p:cNvPr id="57414" name="Line 70"/>
            <p:cNvSpPr>
              <a:spLocks noChangeShapeType="1"/>
            </p:cNvSpPr>
            <p:nvPr/>
          </p:nvSpPr>
          <p:spPr bwMode="auto">
            <a:xfrm>
              <a:off x="302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415" name="Line 71"/>
            <p:cNvSpPr>
              <a:spLocks noChangeShapeType="1"/>
            </p:cNvSpPr>
            <p:nvPr/>
          </p:nvSpPr>
          <p:spPr bwMode="auto">
            <a:xfrm>
              <a:off x="3024" y="364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7416" name="Line 72"/>
          <p:cNvSpPr>
            <a:spLocks noChangeShapeType="1"/>
          </p:cNvSpPr>
          <p:nvPr/>
        </p:nvSpPr>
        <p:spPr bwMode="auto">
          <a:xfrm flipV="1">
            <a:off x="4797425" y="3886200"/>
            <a:ext cx="3365500" cy="1971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57472" name="Group 128"/>
          <p:cNvGrpSpPr>
            <a:grpSpLocks/>
          </p:cNvGrpSpPr>
          <p:nvPr/>
        </p:nvGrpSpPr>
        <p:grpSpPr bwMode="auto">
          <a:xfrm>
            <a:off x="5164138" y="3429000"/>
            <a:ext cx="2757487" cy="2667000"/>
            <a:chOff x="3253" y="1863"/>
            <a:chExt cx="1737" cy="1680"/>
          </a:xfrm>
        </p:grpSpPr>
        <p:grpSp>
          <p:nvGrpSpPr>
            <p:cNvPr id="42072" name="Group 73"/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57418" name="Freeform 74"/>
              <p:cNvSpPr>
                <a:spLocks/>
              </p:cNvSpPr>
              <p:nvPr/>
            </p:nvSpPr>
            <p:spPr bwMode="auto">
              <a:xfrm>
                <a:off x="1768" y="1012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7419" name="Freeform 75"/>
              <p:cNvSpPr>
                <a:spLocks/>
              </p:cNvSpPr>
              <p:nvPr/>
            </p:nvSpPr>
            <p:spPr bwMode="auto">
              <a:xfrm flipH="1">
                <a:off x="2873" y="1012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42073" name="Group 77"/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57422" name="Freeform 78"/>
              <p:cNvSpPr>
                <a:spLocks/>
              </p:cNvSpPr>
              <p:nvPr/>
            </p:nvSpPr>
            <p:spPr bwMode="auto">
              <a:xfrm>
                <a:off x="1771" y="1013"/>
                <a:ext cx="1149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7423" name="Freeform 79"/>
              <p:cNvSpPr>
                <a:spLocks/>
              </p:cNvSpPr>
              <p:nvPr/>
            </p:nvSpPr>
            <p:spPr bwMode="auto">
              <a:xfrm flipH="1">
                <a:off x="2876" y="1013"/>
                <a:ext cx="1151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42074" name="Group 80"/>
            <p:cNvGrpSpPr>
              <a:grpSpLocks/>
            </p:cNvGrpSpPr>
            <p:nvPr/>
          </p:nvGrpSpPr>
          <p:grpSpPr bwMode="auto">
            <a:xfrm rot="5400000">
              <a:off x="3748" y="2577"/>
              <a:ext cx="875" cy="407"/>
              <a:chOff x="1776" y="1008"/>
              <a:chExt cx="2256" cy="1008"/>
            </a:xfrm>
          </p:grpSpPr>
          <p:sp>
            <p:nvSpPr>
              <p:cNvPr id="57425" name="Freeform 81"/>
              <p:cNvSpPr>
                <a:spLocks/>
              </p:cNvSpPr>
              <p:nvPr/>
            </p:nvSpPr>
            <p:spPr bwMode="auto">
              <a:xfrm>
                <a:off x="1771" y="1013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7426" name="Freeform 82"/>
              <p:cNvSpPr>
                <a:spLocks/>
              </p:cNvSpPr>
              <p:nvPr/>
            </p:nvSpPr>
            <p:spPr bwMode="auto">
              <a:xfrm flipH="1">
                <a:off x="2874" y="1013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57470" name="Group 126"/>
          <p:cNvGrpSpPr>
            <a:grpSpLocks/>
          </p:cNvGrpSpPr>
          <p:nvPr/>
        </p:nvGrpSpPr>
        <p:grpSpPr bwMode="auto">
          <a:xfrm>
            <a:off x="5143500" y="3352800"/>
            <a:ext cx="2244725" cy="2986088"/>
            <a:chOff x="3240" y="1815"/>
            <a:chExt cx="1414" cy="1881"/>
          </a:xfrm>
        </p:grpSpPr>
        <p:sp>
          <p:nvSpPr>
            <p:cNvPr id="57413" name="Line 69"/>
            <p:cNvSpPr>
              <a:spLocks noChangeShapeType="1"/>
            </p:cNvSpPr>
            <p:nvPr/>
          </p:nvSpPr>
          <p:spPr bwMode="auto">
            <a:xfrm rot="5400000">
              <a:off x="2659" y="3115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420" name="Line 76"/>
            <p:cNvSpPr>
              <a:spLocks noChangeShapeType="1"/>
            </p:cNvSpPr>
            <p:nvPr/>
          </p:nvSpPr>
          <p:spPr bwMode="auto">
            <a:xfrm rot="5400000">
              <a:off x="3718" y="275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427" name="Line 83"/>
            <p:cNvSpPr>
              <a:spLocks noChangeShapeType="1"/>
            </p:cNvSpPr>
            <p:nvPr/>
          </p:nvSpPr>
          <p:spPr bwMode="auto">
            <a:xfrm rot="5400000">
              <a:off x="3286" y="2991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7428" name="Group 84"/>
          <p:cNvGrpSpPr>
            <a:grpSpLocks/>
          </p:cNvGrpSpPr>
          <p:nvPr/>
        </p:nvGrpSpPr>
        <p:grpSpPr bwMode="auto">
          <a:xfrm>
            <a:off x="4516438" y="3378200"/>
            <a:ext cx="280987" cy="463550"/>
            <a:chOff x="2359" y="1600"/>
            <a:chExt cx="177" cy="292"/>
          </a:xfrm>
        </p:grpSpPr>
        <p:sp>
          <p:nvSpPr>
            <p:cNvPr id="57429" name="Text Box 85"/>
            <p:cNvSpPr txBox="1">
              <a:spLocks noChangeArrowheads="1"/>
            </p:cNvSpPr>
            <p:nvPr/>
          </p:nvSpPr>
          <p:spPr bwMode="auto">
            <a:xfrm>
              <a:off x="2359" y="1600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^</a:t>
              </a:r>
            </a:p>
          </p:txBody>
        </p:sp>
        <p:sp>
          <p:nvSpPr>
            <p:cNvPr id="57430" name="Text Box 86"/>
            <p:cNvSpPr txBox="1">
              <a:spLocks noChangeArrowheads="1"/>
            </p:cNvSpPr>
            <p:nvPr/>
          </p:nvSpPr>
          <p:spPr bwMode="auto">
            <a:xfrm>
              <a:off x="2361" y="1661"/>
              <a:ext cx="1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1"/>
                  </a:solidFill>
                  <a:cs typeface="+mn-cs"/>
                </a:rPr>
                <a:t>y</a:t>
              </a:r>
            </a:p>
          </p:txBody>
        </p:sp>
      </p:grpSp>
      <p:grpSp>
        <p:nvGrpSpPr>
          <p:cNvPr id="57469" name="Group 125"/>
          <p:cNvGrpSpPr>
            <a:grpSpLocks/>
          </p:cNvGrpSpPr>
          <p:nvPr/>
        </p:nvGrpSpPr>
        <p:grpSpPr bwMode="auto">
          <a:xfrm>
            <a:off x="4953000" y="5175250"/>
            <a:ext cx="460375" cy="935038"/>
            <a:chOff x="3118" y="2880"/>
            <a:chExt cx="290" cy="589"/>
          </a:xfrm>
        </p:grpSpPr>
        <p:grpSp>
          <p:nvGrpSpPr>
            <p:cNvPr id="42055" name="Group 124"/>
            <p:cNvGrpSpPr>
              <a:grpSpLocks/>
            </p:cNvGrpSpPr>
            <p:nvPr/>
          </p:nvGrpSpPr>
          <p:grpSpPr bwMode="auto">
            <a:xfrm>
              <a:off x="3118" y="2880"/>
              <a:ext cx="290" cy="589"/>
              <a:chOff x="3118" y="2880"/>
              <a:chExt cx="290" cy="589"/>
            </a:xfrm>
          </p:grpSpPr>
          <p:grpSp>
            <p:nvGrpSpPr>
              <p:cNvPr id="42057" name="Group 123"/>
              <p:cNvGrpSpPr>
                <a:grpSpLocks/>
              </p:cNvGrpSpPr>
              <p:nvPr/>
            </p:nvGrpSpPr>
            <p:grpSpPr bwMode="auto">
              <a:xfrm>
                <a:off x="3157" y="2880"/>
                <a:ext cx="251" cy="589"/>
                <a:chOff x="3122" y="2919"/>
                <a:chExt cx="251" cy="589"/>
              </a:xfrm>
            </p:grpSpPr>
            <p:grpSp>
              <p:nvGrpSpPr>
                <p:cNvPr id="42059" name="Group 122"/>
                <p:cNvGrpSpPr>
                  <a:grpSpLocks/>
                </p:cNvGrpSpPr>
                <p:nvPr/>
              </p:nvGrpSpPr>
              <p:grpSpPr bwMode="auto">
                <a:xfrm>
                  <a:off x="3122" y="2976"/>
                  <a:ext cx="251" cy="532"/>
                  <a:chOff x="3122" y="3002"/>
                  <a:chExt cx="251" cy="532"/>
                </a:xfrm>
              </p:grpSpPr>
              <p:sp>
                <p:nvSpPr>
                  <p:cNvPr id="57434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2" y="3303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  <p:grpSp>
                <p:nvGrpSpPr>
                  <p:cNvPr id="42062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122" y="3002"/>
                    <a:ext cx="251" cy="436"/>
                    <a:chOff x="3122" y="3002"/>
                    <a:chExt cx="251" cy="436"/>
                  </a:xfrm>
                </p:grpSpPr>
                <p:grpSp>
                  <p:nvGrpSpPr>
                    <p:cNvPr id="42063" name="Group 1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2" y="3002"/>
                      <a:ext cx="251" cy="353"/>
                      <a:chOff x="3122" y="3002"/>
                      <a:chExt cx="251" cy="353"/>
                    </a:xfrm>
                  </p:grpSpPr>
                  <p:sp>
                    <p:nvSpPr>
                      <p:cNvPr id="57432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2" y="3002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>
                          <a:defRPr/>
                        </a:pPr>
                        <a:r>
                          <a:rPr lang="en-US">
                            <a:cs typeface="+mn-cs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57436" name="Text Box 9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88" y="3124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>
                          <a:defRPr/>
                        </a:pPr>
                        <a:r>
                          <a:rPr lang="en-US">
                            <a:cs typeface="+mn-cs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57437" name="Text Box 9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9" y="3207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>
                          <a:cs typeface="+mn-cs"/>
                        </a:rPr>
                        <a:t>+</a:t>
                      </a:r>
                    </a:p>
                  </p:txBody>
                </p:sp>
              </p:grpSp>
            </p:grpSp>
            <p:sp>
              <p:nvSpPr>
                <p:cNvPr id="5743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122" y="291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cs typeface="+mn-cs"/>
                    </a:rPr>
                    <a:t>+</a:t>
                  </a:r>
                </a:p>
              </p:txBody>
            </p:sp>
          </p:grpSp>
          <p:sp>
            <p:nvSpPr>
              <p:cNvPr id="57435" name="Text Box 91"/>
              <p:cNvSpPr txBox="1">
                <a:spLocks noChangeArrowheads="1"/>
              </p:cNvSpPr>
              <p:nvPr/>
            </p:nvSpPr>
            <p:spPr bwMode="auto">
              <a:xfrm>
                <a:off x="3118" y="3207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+</a:t>
                </a:r>
              </a:p>
            </p:txBody>
          </p:sp>
        </p:grpSp>
        <p:sp>
          <p:nvSpPr>
            <p:cNvPr id="57433" name="Text Box 89"/>
            <p:cNvSpPr txBox="1">
              <a:spLocks noChangeArrowheads="1"/>
            </p:cNvSpPr>
            <p:nvPr/>
          </p:nvSpPr>
          <p:spPr bwMode="auto">
            <a:xfrm>
              <a:off x="3123" y="3111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+</a:t>
              </a:r>
            </a:p>
          </p:txBody>
        </p:sp>
      </p:grpSp>
      <p:grpSp>
        <p:nvGrpSpPr>
          <p:cNvPr id="57438" name="Group 94"/>
          <p:cNvGrpSpPr>
            <a:grpSpLocks/>
          </p:cNvGrpSpPr>
          <p:nvPr/>
        </p:nvGrpSpPr>
        <p:grpSpPr bwMode="auto">
          <a:xfrm>
            <a:off x="6103938" y="4114800"/>
            <a:ext cx="446087" cy="1433513"/>
            <a:chOff x="3511" y="2064"/>
            <a:chExt cx="281" cy="903"/>
          </a:xfrm>
        </p:grpSpPr>
        <p:grpSp>
          <p:nvGrpSpPr>
            <p:cNvPr id="42044" name="Group 95"/>
            <p:cNvGrpSpPr>
              <a:grpSpLocks/>
            </p:cNvGrpSpPr>
            <p:nvPr/>
          </p:nvGrpSpPr>
          <p:grpSpPr bwMode="auto">
            <a:xfrm>
              <a:off x="3511" y="2064"/>
              <a:ext cx="281" cy="903"/>
              <a:chOff x="3552" y="2064"/>
              <a:chExt cx="281" cy="903"/>
            </a:xfrm>
          </p:grpSpPr>
          <p:sp>
            <p:nvSpPr>
              <p:cNvPr id="57440" name="Text Box 96"/>
              <p:cNvSpPr txBox="1">
                <a:spLocks noChangeArrowheads="1"/>
              </p:cNvSpPr>
              <p:nvPr/>
            </p:nvSpPr>
            <p:spPr bwMode="auto">
              <a:xfrm>
                <a:off x="3552" y="273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+</a:t>
                </a:r>
              </a:p>
            </p:txBody>
          </p:sp>
          <p:sp>
            <p:nvSpPr>
              <p:cNvPr id="57441" name="Text Box 97"/>
              <p:cNvSpPr txBox="1">
                <a:spLocks noChangeArrowheads="1"/>
              </p:cNvSpPr>
              <p:nvPr/>
            </p:nvSpPr>
            <p:spPr bwMode="auto">
              <a:xfrm>
                <a:off x="3648" y="225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+</a:t>
                </a:r>
              </a:p>
            </p:txBody>
          </p:sp>
          <p:grpSp>
            <p:nvGrpSpPr>
              <p:cNvPr id="42048" name="Group 98"/>
              <p:cNvGrpSpPr>
                <a:grpSpLocks/>
              </p:cNvGrpSpPr>
              <p:nvPr/>
            </p:nvGrpSpPr>
            <p:grpSpPr bwMode="auto">
              <a:xfrm>
                <a:off x="3552" y="2064"/>
                <a:ext cx="192" cy="711"/>
                <a:chOff x="3552" y="2064"/>
                <a:chExt cx="192" cy="711"/>
              </a:xfrm>
            </p:grpSpPr>
            <p:grpSp>
              <p:nvGrpSpPr>
                <p:cNvPr id="42049" name="Group 99"/>
                <p:cNvGrpSpPr>
                  <a:grpSpLocks/>
                </p:cNvGrpSpPr>
                <p:nvPr/>
              </p:nvGrpSpPr>
              <p:grpSpPr bwMode="auto">
                <a:xfrm>
                  <a:off x="3559" y="2064"/>
                  <a:ext cx="185" cy="711"/>
                  <a:chOff x="3552" y="2064"/>
                  <a:chExt cx="185" cy="711"/>
                </a:xfrm>
              </p:grpSpPr>
              <p:sp>
                <p:nvSpPr>
                  <p:cNvPr id="57444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06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  <p:sp>
                <p:nvSpPr>
                  <p:cNvPr id="57445" name="Text Box 1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54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  <p:sp>
                <p:nvSpPr>
                  <p:cNvPr id="57446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208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  <p:sp>
                <p:nvSpPr>
                  <p:cNvPr id="57447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160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</p:grpSp>
            <p:sp>
              <p:nvSpPr>
                <p:cNvPr id="57448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552" y="225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cs typeface="+mn-cs"/>
                    </a:rPr>
                    <a:t>+</a:t>
                  </a:r>
                </a:p>
              </p:txBody>
            </p:sp>
          </p:grpSp>
        </p:grpSp>
        <p:sp>
          <p:nvSpPr>
            <p:cNvPr id="57449" name="Text Box 105"/>
            <p:cNvSpPr txBox="1">
              <a:spLocks noChangeArrowheads="1"/>
            </p:cNvSpPr>
            <p:nvPr/>
          </p:nvSpPr>
          <p:spPr bwMode="auto">
            <a:xfrm>
              <a:off x="3600" y="2544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+</a:t>
              </a:r>
            </a:p>
          </p:txBody>
        </p:sp>
      </p:grpSp>
      <p:grpSp>
        <p:nvGrpSpPr>
          <p:cNvPr id="57462" name="Group 118"/>
          <p:cNvGrpSpPr>
            <a:grpSpLocks/>
          </p:cNvGrpSpPr>
          <p:nvPr/>
        </p:nvGrpSpPr>
        <p:grpSpPr bwMode="auto">
          <a:xfrm>
            <a:off x="7235825" y="3200400"/>
            <a:ext cx="446088" cy="1966913"/>
            <a:chOff x="4558" y="1719"/>
            <a:chExt cx="281" cy="1239"/>
          </a:xfrm>
        </p:grpSpPr>
        <p:sp>
          <p:nvSpPr>
            <p:cNvPr id="57451" name="Text Box 107"/>
            <p:cNvSpPr txBox="1">
              <a:spLocks noChangeArrowheads="1"/>
            </p:cNvSpPr>
            <p:nvPr/>
          </p:nvSpPr>
          <p:spPr bwMode="auto">
            <a:xfrm>
              <a:off x="4558" y="2343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+</a:t>
              </a:r>
            </a:p>
          </p:txBody>
        </p:sp>
        <p:grpSp>
          <p:nvGrpSpPr>
            <p:cNvPr id="42033" name="Group 117"/>
            <p:cNvGrpSpPr>
              <a:grpSpLocks/>
            </p:cNvGrpSpPr>
            <p:nvPr/>
          </p:nvGrpSpPr>
          <p:grpSpPr bwMode="auto">
            <a:xfrm>
              <a:off x="4558" y="1719"/>
              <a:ext cx="281" cy="1239"/>
              <a:chOff x="4558" y="1719"/>
              <a:chExt cx="281" cy="1239"/>
            </a:xfrm>
          </p:grpSpPr>
          <p:grpSp>
            <p:nvGrpSpPr>
              <p:cNvPr id="42034" name="Group 116"/>
              <p:cNvGrpSpPr>
                <a:grpSpLocks/>
              </p:cNvGrpSpPr>
              <p:nvPr/>
            </p:nvGrpSpPr>
            <p:grpSpPr bwMode="auto">
              <a:xfrm>
                <a:off x="4558" y="1719"/>
                <a:ext cx="281" cy="1239"/>
                <a:chOff x="4558" y="1719"/>
                <a:chExt cx="281" cy="1239"/>
              </a:xfrm>
            </p:grpSpPr>
            <p:sp>
              <p:nvSpPr>
                <p:cNvPr id="57450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558" y="272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7453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4558" y="219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cs typeface="+mn-cs"/>
                    </a:rPr>
                    <a:t>+</a:t>
                  </a:r>
                </a:p>
              </p:txBody>
            </p:sp>
            <p:sp>
              <p:nvSpPr>
                <p:cNvPr id="57454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4558" y="248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lang="en-US">
                      <a:cs typeface="+mn-cs"/>
                    </a:rPr>
                    <a:t>+</a:t>
                  </a:r>
                </a:p>
              </p:txBody>
            </p:sp>
            <p:grpSp>
              <p:nvGrpSpPr>
                <p:cNvPr id="42039" name="Group 115"/>
                <p:cNvGrpSpPr>
                  <a:grpSpLocks/>
                </p:cNvGrpSpPr>
                <p:nvPr/>
              </p:nvGrpSpPr>
              <p:grpSpPr bwMode="auto">
                <a:xfrm>
                  <a:off x="4558" y="1719"/>
                  <a:ext cx="281" cy="423"/>
                  <a:chOff x="4558" y="1719"/>
                  <a:chExt cx="281" cy="423"/>
                </a:xfrm>
              </p:grpSpPr>
              <p:sp>
                <p:nvSpPr>
                  <p:cNvPr id="57455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1911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>
                        <a:cs typeface="+mn-cs"/>
                      </a:rPr>
                      <a:t>+</a:t>
                    </a:r>
                  </a:p>
                </p:txBody>
              </p:sp>
              <p:grpSp>
                <p:nvGrpSpPr>
                  <p:cNvPr id="42041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4558" y="1719"/>
                    <a:ext cx="281" cy="423"/>
                    <a:chOff x="4558" y="1719"/>
                    <a:chExt cx="281" cy="423"/>
                  </a:xfrm>
                </p:grpSpPr>
                <p:sp>
                  <p:nvSpPr>
                    <p:cNvPr id="57452" name="Text Box 10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8" y="1719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>
                          <a:cs typeface="+mn-cs"/>
                        </a:rPr>
                        <a:t>+</a:t>
                      </a:r>
                    </a:p>
                  </p:txBody>
                </p:sp>
                <p:sp>
                  <p:nvSpPr>
                    <p:cNvPr id="57456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54" y="1911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>
                          <a:cs typeface="+mn-cs"/>
                        </a:rPr>
                        <a:t>+</a:t>
                      </a:r>
                    </a:p>
                  </p:txBody>
                </p:sp>
              </p:grpSp>
            </p:grpSp>
          </p:grpSp>
          <p:sp>
            <p:nvSpPr>
              <p:cNvPr id="57457" name="Text Box 113"/>
              <p:cNvSpPr txBox="1">
                <a:spLocks noChangeArrowheads="1"/>
              </p:cNvSpPr>
              <p:nvPr/>
            </p:nvSpPr>
            <p:spPr bwMode="auto">
              <a:xfrm>
                <a:off x="4654" y="2343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+</a:t>
                </a: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1ACCE-B951-254C-881C-771057B8EF17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  Non Independence of Error Variabl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r>
              <a:rPr lang="en-US" b="1" smtClean="0"/>
              <a:t>A time series</a:t>
            </a:r>
            <a:r>
              <a:rPr lang="en-US" smtClean="0"/>
              <a:t> is constituted if data were collected over time.</a:t>
            </a:r>
          </a:p>
          <a:p>
            <a:pPr lvl="1">
              <a:defRPr/>
            </a:pPr>
            <a:r>
              <a:rPr lang="en-US" smtClean="0"/>
              <a:t>Examining the residuals over time, no pattern should be observed if the errors are independent.</a:t>
            </a:r>
          </a:p>
          <a:p>
            <a:pPr lvl="1">
              <a:defRPr/>
            </a:pPr>
            <a:r>
              <a:rPr lang="en-US" smtClean="0"/>
              <a:t>When a pattern is detected, the errors are said to be autocorrelated.</a:t>
            </a:r>
          </a:p>
          <a:p>
            <a:pPr lvl="1">
              <a:defRPr/>
            </a:pPr>
            <a:r>
              <a:rPr lang="en-US" smtClean="0"/>
              <a:t>Autocorrelation can be detected by graphing the residuals against tim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E1F3E-DB11-E34D-9DC6-CB968D14DBDF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62506" name="Text Box 42"/>
          <p:cNvSpPr txBox="1">
            <a:spLocks noChangeArrowheads="1"/>
          </p:cNvSpPr>
          <p:nvPr/>
        </p:nvSpPr>
        <p:spPr bwMode="auto">
          <a:xfrm>
            <a:off x="1295400" y="1600200"/>
            <a:ext cx="723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en-US" sz="2400">
                <a:solidFill>
                  <a:schemeClr val="tx1"/>
                </a:solidFill>
                <a:cs typeface="+mn-cs"/>
              </a:rPr>
              <a:t>Patterns in the appearance of the residuals over time indicates that autocorrelation exists.</a:t>
            </a:r>
          </a:p>
        </p:txBody>
      </p:sp>
      <p:sp>
        <p:nvSpPr>
          <p:cNvPr id="62505" name="Freeform 41"/>
          <p:cNvSpPr>
            <a:spLocks/>
          </p:cNvSpPr>
          <p:nvPr/>
        </p:nvSpPr>
        <p:spPr bwMode="auto">
          <a:xfrm>
            <a:off x="1524000" y="3402013"/>
            <a:ext cx="2678113" cy="1574800"/>
          </a:xfrm>
          <a:custGeom>
            <a:avLst/>
            <a:gdLst>
              <a:gd name="T0" fmla="*/ 0 w 1687"/>
              <a:gd name="T1" fmla="*/ 365 h 992"/>
              <a:gd name="T2" fmla="*/ 122 w 1687"/>
              <a:gd name="T3" fmla="*/ 27 h 992"/>
              <a:gd name="T4" fmla="*/ 214 w 1687"/>
              <a:gd name="T5" fmla="*/ 118 h 992"/>
              <a:gd name="T6" fmla="*/ 279 w 1687"/>
              <a:gd name="T7" fmla="*/ 0 h 992"/>
              <a:gd name="T8" fmla="*/ 409 w 1687"/>
              <a:gd name="T9" fmla="*/ 14 h 992"/>
              <a:gd name="T10" fmla="*/ 566 w 1687"/>
              <a:gd name="T11" fmla="*/ 209 h 992"/>
              <a:gd name="T12" fmla="*/ 605 w 1687"/>
              <a:gd name="T13" fmla="*/ 287 h 992"/>
              <a:gd name="T14" fmla="*/ 696 w 1687"/>
              <a:gd name="T15" fmla="*/ 522 h 992"/>
              <a:gd name="T16" fmla="*/ 814 w 1687"/>
              <a:gd name="T17" fmla="*/ 705 h 992"/>
              <a:gd name="T18" fmla="*/ 905 w 1687"/>
              <a:gd name="T19" fmla="*/ 796 h 992"/>
              <a:gd name="T20" fmla="*/ 996 w 1687"/>
              <a:gd name="T21" fmla="*/ 705 h 992"/>
              <a:gd name="T22" fmla="*/ 1101 w 1687"/>
              <a:gd name="T23" fmla="*/ 992 h 992"/>
              <a:gd name="T24" fmla="*/ 1179 w 1687"/>
              <a:gd name="T25" fmla="*/ 874 h 992"/>
              <a:gd name="T26" fmla="*/ 1283 w 1687"/>
              <a:gd name="T27" fmla="*/ 822 h 992"/>
              <a:gd name="T28" fmla="*/ 1387 w 1687"/>
              <a:gd name="T29" fmla="*/ 770 h 992"/>
              <a:gd name="T30" fmla="*/ 1492 w 1687"/>
              <a:gd name="T31" fmla="*/ 679 h 992"/>
              <a:gd name="T32" fmla="*/ 1570 w 1687"/>
              <a:gd name="T33" fmla="*/ 418 h 992"/>
              <a:gd name="T34" fmla="*/ 1687 w 1687"/>
              <a:gd name="T35" fmla="*/ 340 h 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687" h="992">
                <a:moveTo>
                  <a:pt x="0" y="365"/>
                </a:moveTo>
                <a:lnTo>
                  <a:pt x="122" y="27"/>
                </a:lnTo>
                <a:lnTo>
                  <a:pt x="214" y="118"/>
                </a:lnTo>
                <a:lnTo>
                  <a:pt x="279" y="0"/>
                </a:lnTo>
                <a:lnTo>
                  <a:pt x="409" y="14"/>
                </a:lnTo>
                <a:lnTo>
                  <a:pt x="566" y="209"/>
                </a:lnTo>
                <a:lnTo>
                  <a:pt x="605" y="287"/>
                </a:lnTo>
                <a:lnTo>
                  <a:pt x="696" y="522"/>
                </a:lnTo>
                <a:lnTo>
                  <a:pt x="814" y="705"/>
                </a:lnTo>
                <a:lnTo>
                  <a:pt x="905" y="796"/>
                </a:lnTo>
                <a:lnTo>
                  <a:pt x="996" y="705"/>
                </a:lnTo>
                <a:lnTo>
                  <a:pt x="1101" y="992"/>
                </a:lnTo>
                <a:lnTo>
                  <a:pt x="1179" y="874"/>
                </a:lnTo>
                <a:lnTo>
                  <a:pt x="1283" y="822"/>
                </a:lnTo>
                <a:lnTo>
                  <a:pt x="1387" y="770"/>
                </a:lnTo>
                <a:lnTo>
                  <a:pt x="1492" y="679"/>
                </a:lnTo>
                <a:lnTo>
                  <a:pt x="1570" y="418"/>
                </a:lnTo>
                <a:lnTo>
                  <a:pt x="1687" y="3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504" name="Freeform 40"/>
          <p:cNvSpPr>
            <a:spLocks/>
          </p:cNvSpPr>
          <p:nvPr/>
        </p:nvSpPr>
        <p:spPr bwMode="auto">
          <a:xfrm>
            <a:off x="5092700" y="3298825"/>
            <a:ext cx="2651125" cy="1366838"/>
          </a:xfrm>
          <a:custGeom>
            <a:avLst/>
            <a:gdLst>
              <a:gd name="T0" fmla="*/ 0 w 1670"/>
              <a:gd name="T1" fmla="*/ 483 h 861"/>
              <a:gd name="T2" fmla="*/ 131 w 1670"/>
              <a:gd name="T3" fmla="*/ 705 h 861"/>
              <a:gd name="T4" fmla="*/ 339 w 1670"/>
              <a:gd name="T5" fmla="*/ 313 h 861"/>
              <a:gd name="T6" fmla="*/ 561 w 1670"/>
              <a:gd name="T7" fmla="*/ 770 h 861"/>
              <a:gd name="T8" fmla="*/ 770 w 1670"/>
              <a:gd name="T9" fmla="*/ 0 h 861"/>
              <a:gd name="T10" fmla="*/ 900 w 1670"/>
              <a:gd name="T11" fmla="*/ 692 h 861"/>
              <a:gd name="T12" fmla="*/ 1109 w 1670"/>
              <a:gd name="T13" fmla="*/ 444 h 861"/>
              <a:gd name="T14" fmla="*/ 1304 w 1670"/>
              <a:gd name="T15" fmla="*/ 796 h 861"/>
              <a:gd name="T16" fmla="*/ 1448 w 1670"/>
              <a:gd name="T17" fmla="*/ 261 h 861"/>
              <a:gd name="T18" fmla="*/ 1670 w 1670"/>
              <a:gd name="T19" fmla="*/ 861 h 8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70" h="861">
                <a:moveTo>
                  <a:pt x="0" y="483"/>
                </a:moveTo>
                <a:lnTo>
                  <a:pt x="131" y="705"/>
                </a:lnTo>
                <a:lnTo>
                  <a:pt x="339" y="313"/>
                </a:lnTo>
                <a:lnTo>
                  <a:pt x="561" y="770"/>
                </a:lnTo>
                <a:lnTo>
                  <a:pt x="770" y="0"/>
                </a:lnTo>
                <a:lnTo>
                  <a:pt x="900" y="692"/>
                </a:lnTo>
                <a:lnTo>
                  <a:pt x="1109" y="444"/>
                </a:lnTo>
                <a:lnTo>
                  <a:pt x="1304" y="796"/>
                </a:lnTo>
                <a:lnTo>
                  <a:pt x="1448" y="261"/>
                </a:lnTo>
                <a:lnTo>
                  <a:pt x="1670" y="861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1219200" y="268605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467" name="Line 3"/>
          <p:cNvSpPr>
            <a:spLocks noChangeShapeType="1"/>
          </p:cNvSpPr>
          <p:nvPr/>
        </p:nvSpPr>
        <p:spPr bwMode="auto">
          <a:xfrm>
            <a:off x="1219200" y="41338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382713" y="3767138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597025" y="3265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724025" y="3392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828800" y="32194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014538" y="3243263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286000" y="35242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368550" y="36766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2503488" y="4064000"/>
            <a:ext cx="293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2673350" y="43322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825750" y="44846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2978150" y="43624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3130550" y="47894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3282950" y="460533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3435350" y="45148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3587750" y="44386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3" name="Text Box 19"/>
          <p:cNvSpPr txBox="1">
            <a:spLocks noChangeArrowheads="1"/>
          </p:cNvSpPr>
          <p:nvPr/>
        </p:nvSpPr>
        <p:spPr bwMode="auto">
          <a:xfrm>
            <a:off x="3740150" y="42862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3892550" y="39052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5" name="Text Box 21"/>
          <p:cNvSpPr txBox="1">
            <a:spLocks noChangeArrowheads="1"/>
          </p:cNvSpPr>
          <p:nvPr/>
        </p:nvSpPr>
        <p:spPr bwMode="auto">
          <a:xfrm>
            <a:off x="4044950" y="37528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4876800" y="268605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4876800" y="41338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4953000" y="387508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1" name="Text Box 27"/>
          <p:cNvSpPr txBox="1">
            <a:spLocks noChangeArrowheads="1"/>
          </p:cNvSpPr>
          <p:nvPr/>
        </p:nvSpPr>
        <p:spPr bwMode="auto">
          <a:xfrm>
            <a:off x="5187950" y="4224338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2" name="Text Box 28"/>
          <p:cNvSpPr txBox="1">
            <a:spLocks noChangeArrowheads="1"/>
          </p:cNvSpPr>
          <p:nvPr/>
        </p:nvSpPr>
        <p:spPr bwMode="auto">
          <a:xfrm>
            <a:off x="5497513" y="3600450"/>
            <a:ext cx="293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3" name="Text Box 29"/>
          <p:cNvSpPr txBox="1">
            <a:spLocks noChangeArrowheads="1"/>
          </p:cNvSpPr>
          <p:nvPr/>
        </p:nvSpPr>
        <p:spPr bwMode="auto">
          <a:xfrm>
            <a:off x="5878513" y="4332288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6172200" y="3143250"/>
            <a:ext cx="29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6411913" y="4224338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6716713" y="3829050"/>
            <a:ext cx="293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3967163" y="4095750"/>
            <a:ext cx="600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Time</a:t>
            </a:r>
            <a:endParaRPr lang="en-US">
              <a:cs typeface="+mn-cs"/>
            </a:endParaRP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382588" y="24272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esidual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4019550" y="245745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esidual</a:t>
            </a:r>
          </a:p>
        </p:txBody>
      </p:sp>
      <p:sp>
        <p:nvSpPr>
          <p:cNvPr id="62500" name="Text Box 36"/>
          <p:cNvSpPr txBox="1">
            <a:spLocks noChangeArrowheads="1"/>
          </p:cNvSpPr>
          <p:nvPr/>
        </p:nvSpPr>
        <p:spPr bwMode="auto">
          <a:xfrm>
            <a:off x="7705725" y="4095750"/>
            <a:ext cx="600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Time</a:t>
            </a:r>
            <a:endParaRPr lang="en-US">
              <a:cs typeface="+mn-cs"/>
            </a:endParaRPr>
          </a:p>
        </p:txBody>
      </p:sp>
      <p:sp>
        <p:nvSpPr>
          <p:cNvPr id="62501" name="Text Box 37"/>
          <p:cNvSpPr txBox="1">
            <a:spLocks noChangeArrowheads="1"/>
          </p:cNvSpPr>
          <p:nvPr/>
        </p:nvSpPr>
        <p:spPr bwMode="auto">
          <a:xfrm>
            <a:off x="7021513" y="4376738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7250113" y="3524250"/>
            <a:ext cx="293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503" name="Text Box 39"/>
          <p:cNvSpPr txBox="1">
            <a:spLocks noChangeArrowheads="1"/>
          </p:cNvSpPr>
          <p:nvPr/>
        </p:nvSpPr>
        <p:spPr bwMode="auto">
          <a:xfrm>
            <a:off x="7631113" y="4452938"/>
            <a:ext cx="29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+</a:t>
            </a:r>
            <a:endParaRPr lang="en-US">
              <a:cs typeface="+mn-cs"/>
            </a:endParaRPr>
          </a:p>
        </p:txBody>
      </p:sp>
      <p:sp>
        <p:nvSpPr>
          <p:cNvPr id="62507" name="Text Box 43"/>
          <p:cNvSpPr txBox="1">
            <a:spLocks noChangeArrowheads="1"/>
          </p:cNvSpPr>
          <p:nvPr/>
        </p:nvSpPr>
        <p:spPr bwMode="auto">
          <a:xfrm>
            <a:off x="1298575" y="5638800"/>
            <a:ext cx="3359150" cy="650875"/>
          </a:xfrm>
          <a:prstGeom prst="rect">
            <a:avLst/>
          </a:prstGeom>
          <a:solidFill>
            <a:srgbClr val="FF999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Note the runs of positive residuals,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eplaced by runs of negative residuals</a:t>
            </a:r>
          </a:p>
        </p:txBody>
      </p:sp>
      <p:sp>
        <p:nvSpPr>
          <p:cNvPr id="62508" name="Text Box 44"/>
          <p:cNvSpPr txBox="1">
            <a:spLocks noChangeArrowheads="1"/>
          </p:cNvSpPr>
          <p:nvPr/>
        </p:nvSpPr>
        <p:spPr bwMode="auto">
          <a:xfrm>
            <a:off x="5318125" y="5638800"/>
            <a:ext cx="3130550" cy="650875"/>
          </a:xfrm>
          <a:prstGeom prst="rect">
            <a:avLst/>
          </a:prstGeom>
          <a:solidFill>
            <a:srgbClr val="FF999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Note the oscillating behavior of the </a:t>
            </a:r>
          </a:p>
          <a:p>
            <a:pPr algn="l"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residuals around zero. </a:t>
            </a:r>
          </a:p>
        </p:txBody>
      </p:sp>
      <p:sp>
        <p:nvSpPr>
          <p:cNvPr id="62509" name="Text Box 45"/>
          <p:cNvSpPr txBox="1">
            <a:spLocks noChangeArrowheads="1"/>
          </p:cNvSpPr>
          <p:nvPr/>
        </p:nvSpPr>
        <p:spPr bwMode="auto">
          <a:xfrm>
            <a:off x="1006475" y="39195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0</a:t>
            </a:r>
          </a:p>
        </p:txBody>
      </p:sp>
      <p:sp>
        <p:nvSpPr>
          <p:cNvPr id="62510" name="Text Box 46"/>
          <p:cNvSpPr txBox="1">
            <a:spLocks noChangeArrowheads="1"/>
          </p:cNvSpPr>
          <p:nvPr/>
        </p:nvSpPr>
        <p:spPr bwMode="auto">
          <a:xfrm>
            <a:off x="4664075" y="39195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cs typeface="+mn-cs"/>
              </a:rPr>
              <a:t>0</a:t>
            </a:r>
          </a:p>
        </p:txBody>
      </p:sp>
      <p:sp>
        <p:nvSpPr>
          <p:cNvPr id="62511" name="Rectangle 47"/>
          <p:cNvSpPr>
            <a:spLocks noChangeArrowheads="1"/>
          </p:cNvSpPr>
          <p:nvPr/>
        </p:nvSpPr>
        <p:spPr bwMode="auto">
          <a:xfrm>
            <a:off x="685800" y="762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>
                <a:solidFill>
                  <a:srgbClr val="2C2CB0"/>
                </a:solidFill>
                <a:cs typeface="+mn-cs"/>
              </a:rPr>
              <a:t>  Non Independence of Error Variab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47960A-7DEF-1843-8925-DF2794DF91FF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oint Prediction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85800" y="1828800"/>
            <a:ext cx="7772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solidFill>
                  <a:srgbClr val="2C2CB0"/>
                </a:solidFill>
                <a:cs typeface="+mn-cs"/>
              </a:rPr>
              <a:t>Example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>
                <a:solidFill>
                  <a:srgbClr val="2C2CB0"/>
                </a:solidFill>
                <a:cs typeface="+mn-cs"/>
              </a:rPr>
              <a:t>Predict the selling price of a three-year-old Taurus with 40,000 miles on the odometer. </a:t>
            </a:r>
            <a:endParaRPr lang="en-US" sz="2800" i="1">
              <a:solidFill>
                <a:srgbClr val="2C2CB0"/>
              </a:solidFill>
              <a:cs typeface="+mn-cs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85800" y="4648200"/>
            <a:ext cx="822483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>
                <a:solidFill>
                  <a:srgbClr val="2C2CB0"/>
                </a:solidFill>
                <a:cs typeface="+mn-cs"/>
              </a:rPr>
              <a:t>It is predicted that a 40,000 miles car would sell for $14,575.</a:t>
            </a:r>
          </a:p>
          <a:p>
            <a:pPr marL="742950" lvl="1" indent="-285750" algn="l">
              <a:spcBef>
                <a:spcPct val="20000"/>
              </a:spcBef>
              <a:buFontTx/>
              <a:buChar char="–"/>
              <a:defRPr/>
            </a:pPr>
            <a:r>
              <a:rPr lang="en-US" sz="2800" b="1">
                <a:solidFill>
                  <a:srgbClr val="2C2CB0"/>
                </a:solidFill>
                <a:cs typeface="+mn-cs"/>
              </a:rPr>
              <a:t>How close is this prediction to the real price?</a:t>
            </a:r>
            <a:endParaRPr lang="en-US" sz="2800" b="1" i="1">
              <a:solidFill>
                <a:srgbClr val="2C2CB0"/>
              </a:solidFill>
              <a:cs typeface="+mn-cs"/>
            </a:endParaRPr>
          </a:p>
        </p:txBody>
      </p: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1374775" y="3429000"/>
            <a:ext cx="7008813" cy="990600"/>
            <a:chOff x="866" y="2160"/>
            <a:chExt cx="4415" cy="624"/>
          </a:xfrm>
        </p:grpSpPr>
        <p:graphicFrame>
          <p:nvGraphicFramePr>
            <p:cNvPr id="45062" name="Object 4"/>
            <p:cNvGraphicFramePr>
              <a:graphicFrameLocks noChangeAspect="1"/>
            </p:cNvGraphicFramePr>
            <p:nvPr/>
          </p:nvGraphicFramePr>
          <p:xfrm>
            <a:off x="866" y="2470"/>
            <a:ext cx="441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Equation" r:id="rId3" imgW="3009900" imgH="215900" progId="Equation.3">
                    <p:embed/>
                  </p:oleObj>
                </mc:Choice>
                <mc:Fallback>
                  <p:oleObj name="Equation" r:id="rId3" imgW="3009900" imgH="215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2470"/>
                          <a:ext cx="441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888" y="2160"/>
              <a:ext cx="14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C2CB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 b="1" u="sng">
                  <a:solidFill>
                    <a:srgbClr val="2C2CB0"/>
                  </a:solidFill>
                  <a:cs typeface="+mn-cs"/>
                </a:rPr>
                <a:t>A point prediction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73504-2E2B-584F-8EBE-3FE9D6837867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8153400" cy="1143000"/>
          </a:xfrm>
        </p:spPr>
        <p:txBody>
          <a:bodyPr/>
          <a:lstStyle/>
          <a:p>
            <a:pPr algn="l">
              <a:defRPr/>
            </a:pPr>
            <a:r>
              <a:rPr lang="en-US" smtClean="0">
                <a:cs typeface="+mj-cs"/>
              </a:rPr>
              <a:t>  Procedure for Regression Diagnost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>
                <a:cs typeface="+mn-cs"/>
              </a:rPr>
              <a:t>Develop a model that has a theoretical basis.</a:t>
            </a:r>
          </a:p>
          <a:p>
            <a:pPr>
              <a:defRPr/>
            </a:pPr>
            <a:r>
              <a:rPr lang="en-US" sz="2400" dirty="0" smtClean="0">
                <a:cs typeface="+mn-cs"/>
              </a:rPr>
              <a:t>Determine the regression equation.</a:t>
            </a:r>
          </a:p>
          <a:p>
            <a:pPr>
              <a:defRPr/>
            </a:pPr>
            <a:r>
              <a:rPr lang="en-US" sz="2400" dirty="0" smtClean="0">
                <a:cs typeface="+mn-cs"/>
              </a:rPr>
              <a:t>Check the required conditions for the errors.</a:t>
            </a:r>
          </a:p>
          <a:p>
            <a:pPr>
              <a:defRPr/>
            </a:pPr>
            <a:r>
              <a:rPr lang="en-US" sz="2400" dirty="0" smtClean="0">
                <a:cs typeface="+mn-cs"/>
              </a:rPr>
              <a:t>Assess the model fit.</a:t>
            </a:r>
          </a:p>
          <a:p>
            <a:pPr>
              <a:defRPr/>
            </a:pPr>
            <a:r>
              <a:rPr lang="en-US" sz="2400" dirty="0" smtClean="0">
                <a:cs typeface="+mn-cs"/>
              </a:rPr>
              <a:t>If the model fits the data, use the regression equation.</a:t>
            </a: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NOTE: ALWAYS REMEMBER CORRELATION VS CAUSATION. As data miners, you almost never prove causation. Only correlation. </a:t>
            </a:r>
            <a:r>
              <a:rPr lang="en-US" sz="2400" dirty="0" smtClean="0">
                <a:cs typeface="+mn-cs"/>
                <a:hlinkClick r:id="rId2"/>
              </a:rPr>
              <a:t>http://www.tylervigen.com/spurious-correlations</a:t>
            </a:r>
            <a:endParaRPr lang="en-US" sz="2400" dirty="0" smtClean="0">
              <a:cs typeface="+mn-cs"/>
            </a:endParaRP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endParaRPr lang="en-US" sz="2400" dirty="0" smtClean="0">
              <a:solidFill>
                <a:srgbClr val="FF9999"/>
              </a:solidFill>
              <a:cs typeface="+mn-cs"/>
            </a:endParaRPr>
          </a:p>
          <a:p>
            <a:pPr marL="0" indent="0">
              <a:buFontTx/>
              <a:buNone/>
              <a:defRPr/>
            </a:pPr>
            <a:endParaRPr lang="en-US" sz="2400" dirty="0" smtClean="0">
              <a:solidFill>
                <a:srgbClr val="FF9999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at is linear regre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aid another way, we are interested in finding out how much our variable of interest (Y), will increase (or decrease) with a change in each of our explanatory/</a:t>
            </a:r>
            <a:r>
              <a:rPr lang="en-US" dirty="0" err="1" smtClean="0">
                <a:cs typeface="+mn-cs"/>
              </a:rPr>
              <a:t>indep</a:t>
            </a:r>
            <a:r>
              <a:rPr lang="en-US" dirty="0" smtClean="0">
                <a:cs typeface="+mn-cs"/>
              </a:rPr>
              <a:t>. variables (X</a:t>
            </a:r>
            <a:r>
              <a:rPr lang="en-US" baseline="-25000" dirty="0" smtClean="0">
                <a:cs typeface="+mn-cs"/>
              </a:rPr>
              <a:t>1</a:t>
            </a:r>
            <a:r>
              <a:rPr lang="en-US" dirty="0" smtClean="0">
                <a:cs typeface="+mn-cs"/>
              </a:rPr>
              <a:t>, X</a:t>
            </a:r>
            <a:r>
              <a:rPr lang="en-US" baseline="-25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, …)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90779C-3860-A54A-8A0D-DF73E569983E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I work at Adobe. Work with lots of online retailers. A very common question is “How much is a visit worth (in terms of revenue)?” </a:t>
            </a:r>
          </a:p>
          <a:p>
            <a:pPr lvl="1">
              <a:defRPr/>
            </a:pPr>
            <a:r>
              <a:rPr lang="en-US" dirty="0" smtClean="0"/>
              <a:t>How is Revenue (Y)  related to number of visits (X)?</a:t>
            </a:r>
          </a:p>
          <a:p>
            <a:pPr lvl="1">
              <a:defRPr/>
            </a:pPr>
            <a:r>
              <a:rPr lang="en-US" dirty="0" smtClean="0"/>
              <a:t>Natural extension of this is how is revenue related to different types of visits (</a:t>
            </a:r>
            <a:r>
              <a:rPr lang="en-US" dirty="0" err="1" smtClean="0"/>
              <a:t>google</a:t>
            </a:r>
            <a:r>
              <a:rPr lang="en-US" dirty="0" smtClean="0"/>
              <a:t> search, direct type, email campaign, etc.)?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78DFF6-6D49-9840-A125-014279CF120D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How can I estimate the value of a car?</a:t>
            </a:r>
          </a:p>
          <a:p>
            <a:pPr lvl="1">
              <a:defRPr/>
            </a:pPr>
            <a:r>
              <a:rPr lang="en-US" dirty="0" smtClean="0"/>
              <a:t>Simple approach = value of car by the odometer</a:t>
            </a:r>
          </a:p>
          <a:p>
            <a:pPr lvl="1">
              <a:defRPr/>
            </a:pPr>
            <a:r>
              <a:rPr lang="en-US" dirty="0" smtClean="0"/>
              <a:t>Advanced approach = for each make and model, how do the odometer reading change the value.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1A2C03-068E-3248-BCF0-4FE6C8B3C4F2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What are some factors that influence house prices and how much do they influence them?</a:t>
            </a:r>
          </a:p>
          <a:p>
            <a:pPr lvl="1">
              <a:defRPr/>
            </a:pPr>
            <a:r>
              <a:rPr lang="en-US" dirty="0" smtClean="0"/>
              <a:t>Price (Y) related to:</a:t>
            </a:r>
          </a:p>
          <a:p>
            <a:pPr lvl="2">
              <a:defRPr/>
            </a:pPr>
            <a:r>
              <a:rPr lang="en-US" dirty="0" smtClean="0"/>
              <a:t>Number of bedrooms (X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baseline="-25000" dirty="0" smtClean="0"/>
          </a:p>
          <a:p>
            <a:pPr lvl="2">
              <a:defRPr/>
            </a:pPr>
            <a:r>
              <a:rPr lang="en-US" dirty="0" smtClean="0"/>
              <a:t>Number of bathrooms (X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2">
              <a:defRPr/>
            </a:pPr>
            <a:r>
              <a:rPr lang="en-US" dirty="0" smtClean="0"/>
              <a:t>Square footage (X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lvl="2">
              <a:defRPr/>
            </a:pPr>
            <a:r>
              <a:rPr lang="en-US" dirty="0" smtClean="0"/>
              <a:t>Lot size (X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lvl="2">
              <a:defRPr/>
            </a:pPr>
            <a:r>
              <a:rPr lang="en-US" dirty="0" smtClean="0"/>
              <a:t>Etc.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96DABF-1853-234F-AD22-905A9643E8F7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w do we create a linear regres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8C427-8914-CF47-8112-01EF1AA14F1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Creating a Linear Reg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CB8B21-D454-0A41-91E9-FCFD995FCD6B}" type="slidenum">
              <a:rPr lang="en-US"/>
              <a:pPr>
                <a:defRPr/>
              </a:pPr>
              <a:t>9</a:t>
            </a:fld>
            <a:endParaRPr lang="en-US"/>
          </a:p>
        </p:txBody>
      </p:sp>
      <p:pic>
        <p:nvPicPr>
          <p:cNvPr id="21507" name="Picture 4" descr="Screen Shot 2017-09-27 at 11.13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144000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Default Design">
      <a:majorFont>
        <a:latin typeface="Arial Narrow"/>
        <a:ea typeface="ＭＳ Ｐゴシック"/>
        <a:cs typeface=""/>
      </a:majorFont>
      <a:minorFont>
        <a:latin typeface="Arial Narrow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rgbClr val="FF0000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rgbClr val="FF0000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5</TotalTime>
  <Words>1511</Words>
  <Application>Microsoft Macintosh PowerPoint</Application>
  <PresentationFormat>On-screen Show (4:3)</PresentationFormat>
  <Paragraphs>36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 Narrow</vt:lpstr>
      <vt:lpstr>ＭＳ Ｐゴシック</vt:lpstr>
      <vt:lpstr>Arial</vt:lpstr>
      <vt:lpstr>Times New Roman</vt:lpstr>
      <vt:lpstr>Symbol</vt:lpstr>
      <vt:lpstr>Wingdings</vt:lpstr>
      <vt:lpstr>Default Design</vt:lpstr>
      <vt:lpstr>Microsoft Equation</vt:lpstr>
      <vt:lpstr>Microsoft Equation 3.0</vt:lpstr>
      <vt:lpstr>MathType 5.0 Equation</vt:lpstr>
      <vt:lpstr>Microsoft Excel Worksheet</vt:lpstr>
      <vt:lpstr>Microsoft Excel Chart</vt:lpstr>
      <vt:lpstr>Linear Regression</vt:lpstr>
      <vt:lpstr>PowerPoint Presentation</vt:lpstr>
      <vt:lpstr>What is linear regression?</vt:lpstr>
      <vt:lpstr>What is linear regression?</vt:lpstr>
      <vt:lpstr>Examples</vt:lpstr>
      <vt:lpstr>Examples</vt:lpstr>
      <vt:lpstr>Examples</vt:lpstr>
      <vt:lpstr>How do we create a linear regression?</vt:lpstr>
      <vt:lpstr>Creating a Linear Regression</vt:lpstr>
      <vt:lpstr>Drawing a line</vt:lpstr>
      <vt:lpstr>Introduction</vt:lpstr>
      <vt:lpstr>The Model</vt:lpstr>
      <vt:lpstr>The Model</vt:lpstr>
      <vt:lpstr>The Model</vt:lpstr>
      <vt:lpstr>Estimating the Coefficients</vt:lpstr>
      <vt:lpstr>The Least Squares (Regression) Line</vt:lpstr>
      <vt:lpstr>The Least Squares (Regression) Line</vt:lpstr>
      <vt:lpstr>Creating a Linear Regression</vt:lpstr>
      <vt:lpstr>The Estimated Coefficients</vt:lpstr>
      <vt:lpstr>  Example:</vt:lpstr>
      <vt:lpstr>The Simple Linear Regression Line</vt:lpstr>
      <vt:lpstr>Using the Regression Equation</vt:lpstr>
      <vt:lpstr>Assessing the model</vt:lpstr>
      <vt:lpstr>Assessing the Model  </vt:lpstr>
      <vt:lpstr>  Testing the slope</vt:lpstr>
      <vt:lpstr>Coefficient of determination</vt:lpstr>
      <vt:lpstr>Regression Diagnostics</vt:lpstr>
      <vt:lpstr>  Residual Analysis</vt:lpstr>
      <vt:lpstr>PowerPoint Presentation</vt:lpstr>
      <vt:lpstr>  Heteroscedasticity</vt:lpstr>
      <vt:lpstr>  Non Independence of Error Variables</vt:lpstr>
      <vt:lpstr>PowerPoint Presentation</vt:lpstr>
      <vt:lpstr>Point Prediction</vt:lpstr>
      <vt:lpstr>  Procedure for Regression Diagnostics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  and Correlation</dc:title>
  <dc:creator>Zvi Goldstein</dc:creator>
  <cp:lastModifiedBy>Taylor Redd</cp:lastModifiedBy>
  <cp:revision>124</cp:revision>
  <dcterms:created xsi:type="dcterms:W3CDTF">1999-05-08T03:38:50Z</dcterms:created>
  <dcterms:modified xsi:type="dcterms:W3CDTF">2017-10-03T16:04:20Z</dcterms:modified>
</cp:coreProperties>
</file>